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25CFC7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2CA0BB9E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2D4A6A5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1ADDC866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FEB9DD5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95DA727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8E2628E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504C4CA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12A95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FF7CBA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山东</w:t>
            </w:r>
            <w:r>
              <w:t>-</w:t>
            </w:r>
            <w:r>
              <w:t>泰安</w:t>
            </w:r>
            <w:bookmarkEnd w:id="3"/>
          </w:p>
        </w:tc>
      </w:tr>
      <w:tr w:rsidR="00794676" w:rsidRPr="00D40158" w14:paraId="14BD68E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24DEE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38948E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7BCC111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16D5FB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BFE09D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64BFC11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EB94C1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5A9F8F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42DC44A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5F682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62B36A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255679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42F6B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F00875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11B8BB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1746BF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5A5EC79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F26B6A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8CB337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681084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1月11日</w:t>
              </w:r>
            </w:smartTag>
            <w:bookmarkEnd w:id="7"/>
          </w:p>
        </w:tc>
      </w:tr>
    </w:tbl>
    <w:p w14:paraId="6B396786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0B1C8AFC" wp14:editId="610C8F35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5777E" w14:textId="77777777" w:rsidR="00F80E84" w:rsidRDefault="00F80E84">
      <w:pPr>
        <w:spacing w:line="240" w:lineRule="atLeast"/>
        <w:jc w:val="center"/>
        <w:rPr>
          <w:rFonts w:ascii="宋体" w:hAnsi="宋体"/>
        </w:rPr>
      </w:pPr>
    </w:p>
    <w:p w14:paraId="4805E155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DB3BB1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4A25B7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39A9E3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3D5381B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31CE31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64056E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1F1D2052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7A4052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A65669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718E606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B6DBAA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B9DD8A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705327077</w:t>
            </w:r>
            <w:bookmarkEnd w:id="11"/>
          </w:p>
        </w:tc>
      </w:tr>
    </w:tbl>
    <w:p w14:paraId="7E153D7C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0FE4B7CF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46C3A1E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6FE7A65" w14:textId="77777777" w:rsidR="0017015D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87543992" w:history="1">
        <w:r w:rsidR="0017015D" w:rsidRPr="00FF72D2">
          <w:rPr>
            <w:rStyle w:val="a8"/>
          </w:rPr>
          <w:t>1</w:t>
        </w:r>
        <w:r w:rsidR="0017015D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17015D" w:rsidRPr="00FF72D2">
          <w:rPr>
            <w:rStyle w:val="a8"/>
          </w:rPr>
          <w:t>建筑概况</w:t>
        </w:r>
        <w:r w:rsidR="0017015D">
          <w:rPr>
            <w:webHidden/>
          </w:rPr>
          <w:tab/>
        </w:r>
        <w:r w:rsidR="0017015D">
          <w:rPr>
            <w:webHidden/>
          </w:rPr>
          <w:fldChar w:fldCharType="begin"/>
        </w:r>
        <w:r w:rsidR="0017015D">
          <w:rPr>
            <w:webHidden/>
          </w:rPr>
          <w:instrText xml:space="preserve"> PAGEREF _Toc87543992 \h </w:instrText>
        </w:r>
        <w:r w:rsidR="0017015D">
          <w:rPr>
            <w:webHidden/>
          </w:rPr>
        </w:r>
        <w:r w:rsidR="0017015D">
          <w:rPr>
            <w:webHidden/>
          </w:rPr>
          <w:fldChar w:fldCharType="separate"/>
        </w:r>
        <w:r w:rsidR="0017015D">
          <w:rPr>
            <w:webHidden/>
          </w:rPr>
          <w:t>3</w:t>
        </w:r>
        <w:r w:rsidR="0017015D">
          <w:rPr>
            <w:webHidden/>
          </w:rPr>
          <w:fldChar w:fldCharType="end"/>
        </w:r>
      </w:hyperlink>
    </w:p>
    <w:p w14:paraId="7BAA6B4D" w14:textId="77777777" w:rsidR="0017015D" w:rsidRDefault="001701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3993" w:history="1">
        <w:r w:rsidRPr="00FF72D2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F72D2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39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3E3576B" w14:textId="77777777" w:rsidR="0017015D" w:rsidRDefault="001701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3994" w:history="1">
        <w:r w:rsidRPr="00FF72D2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F72D2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39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39D73D2" w14:textId="77777777" w:rsidR="0017015D" w:rsidRDefault="001701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3995" w:history="1">
        <w:r w:rsidRPr="00FF72D2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F72D2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39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A7111DC" w14:textId="77777777" w:rsidR="0017015D" w:rsidRDefault="001701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3996" w:history="1">
        <w:r w:rsidRPr="00FF72D2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F72D2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39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EC70535" w14:textId="77777777" w:rsidR="0017015D" w:rsidRDefault="001701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3997" w:history="1">
        <w:r w:rsidRPr="00FF72D2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F72D2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39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41F8563" w14:textId="77777777" w:rsidR="0017015D" w:rsidRDefault="001701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3998" w:history="1">
        <w:r w:rsidRPr="00FF72D2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F72D2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39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84D1D93" w14:textId="77777777" w:rsidR="0017015D" w:rsidRDefault="001701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3999" w:history="1">
        <w:r w:rsidRPr="00FF72D2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F72D2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39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1747EEC" w14:textId="77777777" w:rsidR="0017015D" w:rsidRDefault="001701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4000" w:history="1">
        <w:r w:rsidRPr="00FF72D2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F72D2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40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D35FA94" w14:textId="77777777" w:rsidR="0017015D" w:rsidRDefault="001701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4001" w:history="1">
        <w:r w:rsidRPr="00FF72D2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F72D2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40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ADAC740" w14:textId="77777777" w:rsidR="0017015D" w:rsidRDefault="001701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4002" w:history="1">
        <w:r w:rsidRPr="00FF72D2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F72D2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40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61AA0AB" w14:textId="77777777" w:rsidR="0017015D" w:rsidRDefault="001701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4003" w:history="1">
        <w:r w:rsidRPr="00FF72D2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F72D2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40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6927F5C" w14:textId="77777777" w:rsidR="0017015D" w:rsidRDefault="001701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4004" w:history="1">
        <w:r w:rsidRPr="00FF72D2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F72D2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40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D2CD1F2" w14:textId="77777777" w:rsidR="0017015D" w:rsidRDefault="0017015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87544005" w:history="1">
        <w:r w:rsidRPr="00FF72D2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F72D2">
          <w:rPr>
            <w:rStyle w:val="a8"/>
          </w:rPr>
          <w:t>挤塑聚苯板</w:t>
        </w:r>
        <w:r w:rsidRPr="00FF72D2">
          <w:rPr>
            <w:rStyle w:val="a8"/>
          </w:rPr>
          <w:t>20+</w:t>
        </w:r>
        <w:r w:rsidRPr="00FF72D2">
          <w:rPr>
            <w:rStyle w:val="a8"/>
          </w:rPr>
          <w:t>加气砼</w:t>
        </w:r>
        <w:r w:rsidRPr="00FF72D2">
          <w:rPr>
            <w:rStyle w:val="a8"/>
          </w:rPr>
          <w:t>80</w:t>
        </w:r>
        <w:r w:rsidRPr="00FF72D2">
          <w:rPr>
            <w:rStyle w:val="a8"/>
          </w:rPr>
          <w:t>＋钢筋砼</w:t>
        </w:r>
        <w:r w:rsidRPr="00FF72D2">
          <w:rPr>
            <w:rStyle w:val="a8"/>
          </w:rPr>
          <w:t>12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40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B7F35D6" w14:textId="77777777" w:rsidR="0017015D" w:rsidRDefault="001701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4006" w:history="1">
        <w:r w:rsidRPr="00FF72D2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F72D2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40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A413593" w14:textId="77777777" w:rsidR="0017015D" w:rsidRDefault="0017015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87544007" w:history="1">
        <w:r w:rsidRPr="00FF72D2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F72D2">
          <w:rPr>
            <w:rStyle w:val="a8"/>
          </w:rPr>
          <w:t>外</w:t>
        </w:r>
        <w:r w:rsidRPr="00FF72D2">
          <w:rPr>
            <w:rStyle w:val="a8"/>
          </w:rPr>
          <w:t>-</w:t>
        </w:r>
        <w:r w:rsidRPr="00FF72D2">
          <w:rPr>
            <w:rStyle w:val="a8"/>
          </w:rPr>
          <w:t>挤塑聚苯板</w:t>
        </w:r>
        <w:r w:rsidRPr="00FF72D2">
          <w:rPr>
            <w:rStyle w:val="a8"/>
          </w:rPr>
          <w:t>20+</w:t>
        </w:r>
        <w:r w:rsidRPr="00FF72D2">
          <w:rPr>
            <w:rStyle w:val="a8"/>
          </w:rPr>
          <w:t>钢筋砼</w:t>
        </w:r>
        <w:r w:rsidRPr="00FF72D2">
          <w:rPr>
            <w:rStyle w:val="a8"/>
          </w:rPr>
          <w:t>20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40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2B11248" w14:textId="77777777" w:rsidR="0017015D" w:rsidRDefault="001701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4008" w:history="1">
        <w:r w:rsidRPr="00FF72D2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F72D2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40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6E1731BD" w14:textId="77777777" w:rsidR="0017015D" w:rsidRDefault="001701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4009" w:history="1">
        <w:r w:rsidRPr="00FF72D2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F72D2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40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ADC1AD9" w14:textId="77777777" w:rsidR="00794676" w:rsidRDefault="00794676" w:rsidP="00794676">
      <w:pPr>
        <w:spacing w:line="240" w:lineRule="atLeast"/>
      </w:pPr>
      <w:r>
        <w:fldChar w:fldCharType="end"/>
      </w:r>
    </w:p>
    <w:p w14:paraId="38FE9B9F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AA503B9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87543992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64FE3DD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78C8555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4E3DF66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62288BD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986A8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A3C9B8E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山东</w:t>
            </w:r>
            <w:r>
              <w:t>-</w:t>
            </w:r>
            <w:r>
              <w:t>泰安</w:t>
            </w:r>
            <w:bookmarkEnd w:id="15"/>
          </w:p>
        </w:tc>
      </w:tr>
      <w:tr w:rsidR="00794676" w:rsidRPr="005816EB" w14:paraId="7EA7DBE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889E7F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6D93AF7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6.2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5BE3FF1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7.1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647AA35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AB7D6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5F71F5A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A</w:t>
            </w:r>
            <w:r>
              <w:t>区</w:t>
            </w:r>
            <w:bookmarkEnd w:id="18"/>
          </w:p>
        </w:tc>
      </w:tr>
      <w:tr w:rsidR="00794676" w:rsidRPr="005816EB" w14:paraId="3C7D4DD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FD97D8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5B06E1D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0456AAD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E1FFBE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C0EF19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9279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234146D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BE5899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FDB831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15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62E5D32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A47DAE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1A5DB95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45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70F0687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5E2217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F2B733A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51E46263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87543993"/>
      <w:bookmarkEnd w:id="13"/>
      <w:r>
        <w:rPr>
          <w:rFonts w:hint="eastAsia"/>
        </w:rPr>
        <w:t>评价依据</w:t>
      </w:r>
      <w:bookmarkEnd w:id="27"/>
    </w:p>
    <w:bookmarkEnd w:id="26"/>
    <w:p w14:paraId="419F62FB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山东省居住建筑节能设计标准》</w:t>
      </w:r>
      <w:r>
        <w:rPr>
          <w:rFonts w:hint="eastAsia"/>
        </w:rPr>
        <w:t>(DBJ 14-037-2012)</w:t>
      </w:r>
      <w:bookmarkEnd w:id="28"/>
    </w:p>
    <w:p w14:paraId="1AA50A0F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487F90E1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60E5E0C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6DEC1DDC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6426148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87543994"/>
      <w:r>
        <w:rPr>
          <w:rFonts w:hint="eastAsia"/>
        </w:rPr>
        <w:t>评价目标与方法</w:t>
      </w:r>
      <w:bookmarkEnd w:id="30"/>
    </w:p>
    <w:p w14:paraId="0B9AD16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87543995"/>
      <w:r>
        <w:rPr>
          <w:rFonts w:hint="eastAsia"/>
          <w:kern w:val="2"/>
        </w:rPr>
        <w:t>评价目标</w:t>
      </w:r>
      <w:bookmarkEnd w:id="31"/>
    </w:p>
    <w:p w14:paraId="4D60833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0A966ED6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826AE68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87543996"/>
      <w:r>
        <w:rPr>
          <w:rFonts w:hint="eastAsia"/>
          <w:kern w:val="2"/>
        </w:rPr>
        <w:t>评价方法</w:t>
      </w:r>
      <w:bookmarkEnd w:id="32"/>
    </w:p>
    <w:p w14:paraId="0EFD9B2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235288A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CF47660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3C61110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2D6D351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3675B6D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6BC3BA68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96E2F0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030EAD1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513B9E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0D0A020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E9BD31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AFE605D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CE4A9A8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ED313D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8066F4">
              <w:rPr>
                <w:position w:val="-9"/>
              </w:rPr>
              <w:pict w14:anchorId="507D8B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7015D">
              <w:rPr>
                <w:position w:val="-9"/>
              </w:rPr>
              <w:pict w14:anchorId="7B6BC74B">
                <v:shape id="_x0000_i1071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12AC8329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7F3078E2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19A70C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B4D4A15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F1FC183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04F916C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60EF857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78AC1B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136C493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D202A9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51E44DF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2759E36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E755F9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7E15C7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BA5A3B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C87675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193909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5BE66442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35450763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8066F4">
              <w:rPr>
                <w:position w:val="-9"/>
              </w:rPr>
              <w:pict w14:anchorId="70C98DEA">
                <v:shape id="_x0000_i1027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7015D">
              <w:rPr>
                <w:position w:val="-9"/>
              </w:rPr>
              <w:pict w14:anchorId="7F564C01">
                <v:shape id="_x0000_i1072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34393BC7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12B720D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16732F3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0A122AD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0BC1380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CAEC843">
          <v:shape id="_x0000_i1029" type="#_x0000_t75" style="width:30pt;height:14.4pt" o:ole="">
            <v:imagedata r:id="rId11" o:title=""/>
          </v:shape>
          <o:OLEObject Type="Embed" ProgID="Equation.DSMT4" ShapeID="_x0000_i1029" DrawAspect="Content" ObjectID="_169815677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8066F4">
        <w:rPr>
          <w:position w:val="-6"/>
        </w:rPr>
        <w:pict w14:anchorId="48457C98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7015D">
        <w:rPr>
          <w:position w:val="-6"/>
        </w:rPr>
        <w:pict w14:anchorId="2CC9AD49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3A44E85F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066F4">
        <w:rPr>
          <w:position w:val="-8"/>
        </w:rPr>
        <w:pict w14:anchorId="500989BC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7015D">
        <w:rPr>
          <w:position w:val="-8"/>
        </w:rPr>
        <w:pict w14:anchorId="18F5BE53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0935A4F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8066F4">
        <w:rPr>
          <w:rFonts w:ascii="宋体" w:hAnsi="宋体"/>
          <w:position w:val="-8"/>
        </w:rPr>
        <w:pict w14:anchorId="26934581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7015D">
        <w:rPr>
          <w:rFonts w:ascii="宋体" w:hAnsi="宋体"/>
          <w:position w:val="-8"/>
        </w:rPr>
        <w:pict w14:anchorId="7ADE270C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FFC3B5A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A7DBD71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4D983E9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67A65A6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3E83787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066F4">
        <w:rPr>
          <w:position w:val="-23"/>
        </w:rPr>
        <w:pict w14:anchorId="378CF89D"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7015D">
        <w:rPr>
          <w:position w:val="-23"/>
        </w:rPr>
        <w:pict w14:anchorId="362A5F40">
          <v:shape id="_x0000_i107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2EA722C4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066F4">
        <w:rPr>
          <w:position w:val="-24"/>
        </w:rPr>
        <w:pict w14:anchorId="1294E748">
          <v:shape id="_x0000_i1038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7015D">
        <w:rPr>
          <w:position w:val="-24"/>
        </w:rPr>
        <w:pict w14:anchorId="75795E24">
          <v:shape id="_x0000_i1077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066F4">
        <w:rPr>
          <w:position w:val="-8"/>
        </w:rPr>
        <w:pict w14:anchorId="4C1D72A1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7015D">
        <w:rPr>
          <w:position w:val="-8"/>
        </w:rPr>
        <w:pict w14:anchorId="20C36587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CED8242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066F4">
        <w:rPr>
          <w:position w:val="-8"/>
        </w:rPr>
        <w:pict w14:anchorId="031ABA1F">
          <v:shape id="_x0000_i1042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7015D">
        <w:rPr>
          <w:position w:val="-8"/>
        </w:rPr>
        <w:pict w14:anchorId="3362F514">
          <v:shape id="_x0000_i1079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066F4">
        <w:rPr>
          <w:position w:val="-26"/>
        </w:rPr>
        <w:pict w14:anchorId="7660D47C"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7015D">
        <w:rPr>
          <w:position w:val="-26"/>
        </w:rPr>
        <w:pict w14:anchorId="7BC4902E">
          <v:shape id="_x0000_i108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EAAFBA4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0847801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066F4">
        <w:rPr>
          <w:position w:val="-21"/>
        </w:rPr>
        <w:pict w14:anchorId="3EDC2DB8">
          <v:shape id="_x0000_i1046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7015D">
        <w:rPr>
          <w:position w:val="-21"/>
        </w:rPr>
        <w:pict w14:anchorId="1FD2D32C">
          <v:shape id="_x0000_i1081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4FC8566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36965506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0489F25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066F4">
        <w:rPr>
          <w:position w:val="-8"/>
        </w:rPr>
        <w:pict w14:anchorId="75FC04F7">
          <v:shape id="_x0000_i1048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7015D">
        <w:rPr>
          <w:position w:val="-8"/>
        </w:rPr>
        <w:pict w14:anchorId="60576A98">
          <v:shape id="_x0000_i1082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066F4">
        <w:rPr>
          <w:position w:val="-26"/>
        </w:rPr>
        <w:pict w14:anchorId="14A13498"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7015D">
        <w:rPr>
          <w:position w:val="-26"/>
        </w:rPr>
        <w:pict w14:anchorId="076B69DD">
          <v:shape id="_x0000_i1083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D0E31B9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4965388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066F4">
        <w:rPr>
          <w:position w:val="-8"/>
        </w:rPr>
        <w:pict w14:anchorId="3EC8F111">
          <v:shape id="_x0000_i1052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7015D">
        <w:rPr>
          <w:position w:val="-8"/>
        </w:rPr>
        <w:pict w14:anchorId="3DD4F257">
          <v:shape id="_x0000_i1084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60F73A0" w14:textId="77777777" w:rsidR="00794676" w:rsidRPr="00EA1A05" w:rsidRDefault="008066F4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D61D34A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7015D">
        <w:rPr>
          <w:position w:val="-8"/>
        </w:rPr>
        <w:pict w14:anchorId="1CF39600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49D3BE8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B422A1F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066F4">
        <w:rPr>
          <w:position w:val="-9"/>
        </w:rPr>
        <w:pict w14:anchorId="47CE48DA">
          <v:shape id="_x0000_i105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7015D">
        <w:rPr>
          <w:position w:val="-9"/>
        </w:rPr>
        <w:pict w14:anchorId="4FCDBEA4">
          <v:shape id="_x0000_i108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456CD9E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8066F4">
        <w:rPr>
          <w:rFonts w:ascii="Cambria Math" w:hAnsi="Cambria Math"/>
          <w:color w:val="000000"/>
          <w:szCs w:val="21"/>
        </w:rPr>
        <w:pict w14:anchorId="2317858D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7015D">
        <w:rPr>
          <w:rFonts w:ascii="Cambria Math" w:hAnsi="Cambria Math"/>
          <w:color w:val="000000"/>
          <w:szCs w:val="21"/>
        </w:rPr>
        <w:pict w14:anchorId="586B423F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11ADE85" w14:textId="77777777" w:rsidR="00794676" w:rsidRPr="00C72292" w:rsidRDefault="00794676" w:rsidP="00794676">
      <w:pPr>
        <w:pStyle w:val="a0"/>
        <w:ind w:left="1470" w:right="1470"/>
      </w:pPr>
    </w:p>
    <w:p w14:paraId="5ED77007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87543997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09F1A2F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8754399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182C0E17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605E98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BDD777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A3C5D9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8DED8B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BBC864A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D2551B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7A8CBE2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A789057" w14:textId="77777777" w:rsidR="00794676" w:rsidRPr="009E2851" w:rsidRDefault="008066F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5D9446E">
                <v:shape id="_x0000_i1060" type="#_x0000_t75" style="width:14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E4609B6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066F4">
              <w:rPr>
                <w:position w:val="-8"/>
              </w:rPr>
              <w:pict w14:anchorId="1B22E5C3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7015D">
              <w:rPr>
                <w:position w:val="-8"/>
              </w:rPr>
              <w:pict w14:anchorId="24D52D5A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FEF561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BC7B649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3D31DF1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1A2943E" w14:textId="77777777" w:rsidR="00794676" w:rsidRPr="009E2851" w:rsidRDefault="008066F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2139A26D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51DBAA8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08E985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977610E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21D6E13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53087C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2DB214D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4B8A2291" w14:textId="77777777" w:rsidR="00794676" w:rsidRPr="009E2851" w:rsidRDefault="008066F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B18E313">
                <v:shape id="_x0000_i1064" type="#_x0000_t75" style="width:2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D5CE1A1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F48A5D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1102152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4C573DE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B9970FE" w14:textId="77777777" w:rsidR="00794676" w:rsidRPr="009E2851" w:rsidRDefault="008066F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CC2193">
                <v:shape id="_x0000_i1065" type="#_x0000_t75" style="width:1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890C14C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066F4">
              <w:rPr>
                <w:position w:val="-8"/>
              </w:rPr>
              <w:pict w14:anchorId="6630DDCA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7015D">
              <w:rPr>
                <w:position w:val="-8"/>
              </w:rPr>
              <w:pict w14:anchorId="7BB982F8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45478B8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7A80B47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116BAEE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5FAD3A8" w14:textId="77777777" w:rsidR="00794676" w:rsidRPr="009E2851" w:rsidRDefault="008066F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6E25636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2969CD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70C930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871CEC9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AA981A3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00E01FE" w14:textId="77777777" w:rsidR="00794676" w:rsidRPr="009E2851" w:rsidRDefault="008066F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41221AC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46F5CB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F43CFF5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78DEC27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3DF3283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8754399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04A1C5C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52E6B35B" wp14:editId="777B8192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E06C3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80E84" w14:paraId="5F0A17AA" w14:textId="77777777">
        <w:tc>
          <w:tcPr>
            <w:tcW w:w="777" w:type="dxa"/>
            <w:shd w:val="clear" w:color="auto" w:fill="E6E6E6"/>
            <w:vAlign w:val="center"/>
          </w:tcPr>
          <w:p w14:paraId="79C65701" w14:textId="77777777" w:rsidR="00F80E84" w:rsidRDefault="008066F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4BE58" w14:textId="77777777" w:rsidR="00F80E84" w:rsidRDefault="008066F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70EE8" w14:textId="77777777" w:rsidR="00F80E84" w:rsidRDefault="008066F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D3CB6C" w14:textId="77777777" w:rsidR="00F80E84" w:rsidRDefault="008066F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FD2B7" w14:textId="77777777" w:rsidR="00F80E84" w:rsidRDefault="008066F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B38036" w14:textId="77777777" w:rsidR="00F80E84" w:rsidRDefault="008066F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A6744" w14:textId="77777777" w:rsidR="00F80E84" w:rsidRDefault="008066F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6878C4" w14:textId="77777777" w:rsidR="00F80E84" w:rsidRDefault="008066F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EDC19C" w14:textId="77777777" w:rsidR="00F80E84" w:rsidRDefault="008066F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93F50" w14:textId="77777777" w:rsidR="00F80E84" w:rsidRDefault="008066F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E9808" w14:textId="77777777" w:rsidR="00F80E84" w:rsidRDefault="008066F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CB5F0B" w14:textId="77777777" w:rsidR="00F80E84" w:rsidRDefault="008066F4">
            <w:pPr>
              <w:jc w:val="center"/>
            </w:pPr>
            <w:r>
              <w:t>11:00</w:t>
            </w:r>
          </w:p>
        </w:tc>
      </w:tr>
      <w:tr w:rsidR="00F80E84" w14:paraId="2817979E" w14:textId="77777777">
        <w:tc>
          <w:tcPr>
            <w:tcW w:w="777" w:type="dxa"/>
            <w:vAlign w:val="center"/>
          </w:tcPr>
          <w:p w14:paraId="213AB977" w14:textId="77777777" w:rsidR="00F80E84" w:rsidRDefault="008066F4">
            <w:r>
              <w:lastRenderedPageBreak/>
              <w:t>33.00</w:t>
            </w:r>
          </w:p>
        </w:tc>
        <w:tc>
          <w:tcPr>
            <w:tcW w:w="777" w:type="dxa"/>
            <w:vAlign w:val="center"/>
          </w:tcPr>
          <w:p w14:paraId="64E9C280" w14:textId="77777777" w:rsidR="00F80E84" w:rsidRDefault="008066F4">
            <w:r>
              <w:t>33.20</w:t>
            </w:r>
          </w:p>
        </w:tc>
        <w:tc>
          <w:tcPr>
            <w:tcW w:w="777" w:type="dxa"/>
            <w:vAlign w:val="center"/>
          </w:tcPr>
          <w:p w14:paraId="76D79225" w14:textId="77777777" w:rsidR="00F80E84" w:rsidRDefault="008066F4">
            <w:r>
              <w:t>33.50</w:t>
            </w:r>
          </w:p>
        </w:tc>
        <w:tc>
          <w:tcPr>
            <w:tcW w:w="777" w:type="dxa"/>
            <w:vAlign w:val="center"/>
          </w:tcPr>
          <w:p w14:paraId="470E99FD" w14:textId="77777777" w:rsidR="00F80E84" w:rsidRDefault="008066F4">
            <w:r>
              <w:t>32.90</w:t>
            </w:r>
          </w:p>
        </w:tc>
        <w:tc>
          <w:tcPr>
            <w:tcW w:w="777" w:type="dxa"/>
            <w:vAlign w:val="center"/>
          </w:tcPr>
          <w:p w14:paraId="16366531" w14:textId="77777777" w:rsidR="00F80E84" w:rsidRDefault="008066F4">
            <w:r>
              <w:t>32.20</w:t>
            </w:r>
          </w:p>
        </w:tc>
        <w:tc>
          <w:tcPr>
            <w:tcW w:w="777" w:type="dxa"/>
            <w:vAlign w:val="center"/>
          </w:tcPr>
          <w:p w14:paraId="3FD4B9F4" w14:textId="77777777" w:rsidR="00F80E84" w:rsidRDefault="008066F4">
            <w:r>
              <w:t>31.60</w:t>
            </w:r>
          </w:p>
        </w:tc>
        <w:tc>
          <w:tcPr>
            <w:tcW w:w="777" w:type="dxa"/>
            <w:vAlign w:val="center"/>
          </w:tcPr>
          <w:p w14:paraId="5EEEA579" w14:textId="77777777" w:rsidR="00F80E84" w:rsidRDefault="008066F4">
            <w:r>
              <w:t>31.40</w:t>
            </w:r>
          </w:p>
        </w:tc>
        <w:tc>
          <w:tcPr>
            <w:tcW w:w="777" w:type="dxa"/>
            <w:vAlign w:val="center"/>
          </w:tcPr>
          <w:p w14:paraId="044EF903" w14:textId="77777777" w:rsidR="00F80E84" w:rsidRDefault="008066F4">
            <w:r>
              <w:t>31.80</w:t>
            </w:r>
          </w:p>
        </w:tc>
        <w:tc>
          <w:tcPr>
            <w:tcW w:w="777" w:type="dxa"/>
            <w:vAlign w:val="center"/>
          </w:tcPr>
          <w:p w14:paraId="64B3AAB3" w14:textId="77777777" w:rsidR="00F80E84" w:rsidRDefault="008066F4">
            <w:r>
              <w:t>32.90</w:t>
            </w:r>
          </w:p>
        </w:tc>
        <w:tc>
          <w:tcPr>
            <w:tcW w:w="777" w:type="dxa"/>
            <w:vAlign w:val="center"/>
          </w:tcPr>
          <w:p w14:paraId="5BA88139" w14:textId="77777777" w:rsidR="00F80E84" w:rsidRDefault="008066F4">
            <w:r>
              <w:t>35.00</w:t>
            </w:r>
          </w:p>
        </w:tc>
        <w:tc>
          <w:tcPr>
            <w:tcW w:w="777" w:type="dxa"/>
            <w:vAlign w:val="center"/>
          </w:tcPr>
          <w:p w14:paraId="6A724CA2" w14:textId="77777777" w:rsidR="00F80E84" w:rsidRDefault="008066F4">
            <w:r>
              <w:t>37.10</w:t>
            </w:r>
          </w:p>
        </w:tc>
        <w:tc>
          <w:tcPr>
            <w:tcW w:w="777" w:type="dxa"/>
            <w:vAlign w:val="center"/>
          </w:tcPr>
          <w:p w14:paraId="3DF2D664" w14:textId="77777777" w:rsidR="00F80E84" w:rsidRDefault="008066F4">
            <w:r>
              <w:t>39.00</w:t>
            </w:r>
          </w:p>
        </w:tc>
      </w:tr>
      <w:tr w:rsidR="00F80E84" w14:paraId="49A097E5" w14:textId="77777777">
        <w:tc>
          <w:tcPr>
            <w:tcW w:w="777" w:type="dxa"/>
            <w:shd w:val="clear" w:color="auto" w:fill="E6E6E6"/>
            <w:vAlign w:val="center"/>
          </w:tcPr>
          <w:p w14:paraId="2C204158" w14:textId="77777777" w:rsidR="00F80E84" w:rsidRDefault="008066F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77A89B" w14:textId="77777777" w:rsidR="00F80E84" w:rsidRDefault="008066F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8C21C4" w14:textId="77777777" w:rsidR="00F80E84" w:rsidRDefault="008066F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845EE" w14:textId="77777777" w:rsidR="00F80E84" w:rsidRDefault="008066F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9F7A40" w14:textId="77777777" w:rsidR="00F80E84" w:rsidRDefault="008066F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1CB54" w14:textId="77777777" w:rsidR="00F80E84" w:rsidRDefault="008066F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824CE0" w14:textId="77777777" w:rsidR="00F80E84" w:rsidRDefault="008066F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C14DA" w14:textId="77777777" w:rsidR="00F80E84" w:rsidRDefault="008066F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8C31D" w14:textId="77777777" w:rsidR="00F80E84" w:rsidRDefault="008066F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21A28" w14:textId="77777777" w:rsidR="00F80E84" w:rsidRDefault="008066F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625C95" w14:textId="77777777" w:rsidR="00F80E84" w:rsidRDefault="008066F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8670C3" w14:textId="77777777" w:rsidR="00F80E84" w:rsidRDefault="008066F4">
            <w:r>
              <w:t>23:00</w:t>
            </w:r>
          </w:p>
        </w:tc>
      </w:tr>
      <w:tr w:rsidR="00F80E84" w14:paraId="4B192E83" w14:textId="77777777">
        <w:tc>
          <w:tcPr>
            <w:tcW w:w="777" w:type="dxa"/>
            <w:vAlign w:val="center"/>
          </w:tcPr>
          <w:p w14:paraId="30F008BB" w14:textId="77777777" w:rsidR="00F80E84" w:rsidRDefault="008066F4">
            <w:r>
              <w:t>39.80</w:t>
            </w:r>
          </w:p>
        </w:tc>
        <w:tc>
          <w:tcPr>
            <w:tcW w:w="777" w:type="dxa"/>
            <w:vAlign w:val="center"/>
          </w:tcPr>
          <w:p w14:paraId="038BADED" w14:textId="77777777" w:rsidR="00F80E84" w:rsidRDefault="008066F4">
            <w:r>
              <w:t>40.30</w:t>
            </w:r>
          </w:p>
        </w:tc>
        <w:tc>
          <w:tcPr>
            <w:tcW w:w="777" w:type="dxa"/>
            <w:vAlign w:val="center"/>
          </w:tcPr>
          <w:p w14:paraId="209C1539" w14:textId="77777777" w:rsidR="00F80E84" w:rsidRDefault="008066F4">
            <w:r>
              <w:t>40.70</w:t>
            </w:r>
          </w:p>
        </w:tc>
        <w:tc>
          <w:tcPr>
            <w:tcW w:w="777" w:type="dxa"/>
            <w:vAlign w:val="center"/>
          </w:tcPr>
          <w:p w14:paraId="1EE6E10F" w14:textId="77777777" w:rsidR="00F80E84" w:rsidRDefault="008066F4">
            <w:r>
              <w:t>41.40</w:t>
            </w:r>
          </w:p>
        </w:tc>
        <w:tc>
          <w:tcPr>
            <w:tcW w:w="777" w:type="dxa"/>
            <w:vAlign w:val="center"/>
          </w:tcPr>
          <w:p w14:paraId="1A54BC84" w14:textId="77777777" w:rsidR="00F80E84" w:rsidRDefault="008066F4">
            <w:r>
              <w:t>41.70</w:t>
            </w:r>
          </w:p>
        </w:tc>
        <w:tc>
          <w:tcPr>
            <w:tcW w:w="777" w:type="dxa"/>
            <w:vAlign w:val="center"/>
          </w:tcPr>
          <w:p w14:paraId="3FD0D30B" w14:textId="77777777" w:rsidR="00F80E84" w:rsidRDefault="008066F4">
            <w:r>
              <w:t>41.50</w:t>
            </w:r>
          </w:p>
        </w:tc>
        <w:tc>
          <w:tcPr>
            <w:tcW w:w="777" w:type="dxa"/>
            <w:vAlign w:val="center"/>
          </w:tcPr>
          <w:p w14:paraId="493D2496" w14:textId="77777777" w:rsidR="00F80E84" w:rsidRDefault="008066F4">
            <w:r>
              <w:t>40.20</w:t>
            </w:r>
          </w:p>
        </w:tc>
        <w:tc>
          <w:tcPr>
            <w:tcW w:w="777" w:type="dxa"/>
            <w:vAlign w:val="center"/>
          </w:tcPr>
          <w:p w14:paraId="49B1754B" w14:textId="77777777" w:rsidR="00F80E84" w:rsidRDefault="008066F4">
            <w:r>
              <w:t>37.90</w:t>
            </w:r>
          </w:p>
        </w:tc>
        <w:tc>
          <w:tcPr>
            <w:tcW w:w="777" w:type="dxa"/>
            <w:vAlign w:val="center"/>
          </w:tcPr>
          <w:p w14:paraId="37EDA02E" w14:textId="77777777" w:rsidR="00F80E84" w:rsidRDefault="008066F4">
            <w:r>
              <w:t>36.10</w:t>
            </w:r>
          </w:p>
        </w:tc>
        <w:tc>
          <w:tcPr>
            <w:tcW w:w="777" w:type="dxa"/>
            <w:vAlign w:val="center"/>
          </w:tcPr>
          <w:p w14:paraId="3226C7B3" w14:textId="77777777" w:rsidR="00F80E84" w:rsidRDefault="008066F4">
            <w:r>
              <w:t>34.70</w:t>
            </w:r>
          </w:p>
        </w:tc>
        <w:tc>
          <w:tcPr>
            <w:tcW w:w="777" w:type="dxa"/>
            <w:vAlign w:val="center"/>
          </w:tcPr>
          <w:p w14:paraId="14C7E058" w14:textId="77777777" w:rsidR="00F80E84" w:rsidRDefault="008066F4">
            <w:r>
              <w:t>33.20</w:t>
            </w:r>
          </w:p>
        </w:tc>
        <w:tc>
          <w:tcPr>
            <w:tcW w:w="777" w:type="dxa"/>
            <w:vAlign w:val="center"/>
          </w:tcPr>
          <w:p w14:paraId="52F639EE" w14:textId="77777777" w:rsidR="00F80E84" w:rsidRDefault="008066F4">
            <w:r>
              <w:t>31.80</w:t>
            </w:r>
          </w:p>
        </w:tc>
      </w:tr>
    </w:tbl>
    <w:p w14:paraId="201A2345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25C7D314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p w14:paraId="7DF964E7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8754400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7CA5C8AF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63A0EC6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2F9AEAD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652FFA64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E161019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F10D329" w14:textId="77777777" w:rsidR="00794676" w:rsidRPr="009E2851" w:rsidRDefault="008066F4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5A30EB93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381DA2F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679C1483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9CBE4D1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F7477AF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F80E84" w14:paraId="0D2F5D5C" w14:textId="77777777">
        <w:tc>
          <w:tcPr>
            <w:tcW w:w="1556" w:type="dxa"/>
            <w:shd w:val="clear" w:color="auto" w:fill="E6E6E6"/>
            <w:vAlign w:val="center"/>
          </w:tcPr>
          <w:p w14:paraId="72203DED" w14:textId="77777777" w:rsidR="00F80E84" w:rsidRDefault="008066F4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9F4A6A1" w14:textId="77777777" w:rsidR="00F80E84" w:rsidRDefault="008066F4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9A9604F" w14:textId="77777777" w:rsidR="00F80E84" w:rsidRDefault="008066F4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1E066CE" w14:textId="77777777" w:rsidR="00F80E84" w:rsidRDefault="008066F4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8D4B7D6" w14:textId="77777777" w:rsidR="00F80E84" w:rsidRDefault="008066F4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39D8620" w14:textId="77777777" w:rsidR="00F80E84" w:rsidRDefault="008066F4">
            <w:pPr>
              <w:jc w:val="center"/>
            </w:pPr>
            <w:r>
              <w:t>水平</w:t>
            </w:r>
          </w:p>
        </w:tc>
      </w:tr>
      <w:tr w:rsidR="00F80E84" w14:paraId="0EC9C064" w14:textId="77777777">
        <w:tc>
          <w:tcPr>
            <w:tcW w:w="1556" w:type="dxa"/>
            <w:shd w:val="clear" w:color="auto" w:fill="E6E6E6"/>
            <w:vAlign w:val="center"/>
          </w:tcPr>
          <w:p w14:paraId="6D1D3CD4" w14:textId="77777777" w:rsidR="00F80E84" w:rsidRDefault="008066F4">
            <w:r>
              <w:t>0:00</w:t>
            </w:r>
          </w:p>
        </w:tc>
        <w:tc>
          <w:tcPr>
            <w:tcW w:w="1556" w:type="dxa"/>
            <w:vAlign w:val="center"/>
          </w:tcPr>
          <w:p w14:paraId="15B389E1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23BD2FC4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2BDE406E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085A87B8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14154376" w14:textId="77777777" w:rsidR="00F80E84" w:rsidRDefault="008066F4">
            <w:r>
              <w:t>0.00</w:t>
            </w:r>
          </w:p>
        </w:tc>
      </w:tr>
      <w:tr w:rsidR="00F80E84" w14:paraId="2B10DFC4" w14:textId="77777777">
        <w:tc>
          <w:tcPr>
            <w:tcW w:w="1556" w:type="dxa"/>
            <w:shd w:val="clear" w:color="auto" w:fill="E6E6E6"/>
            <w:vAlign w:val="center"/>
          </w:tcPr>
          <w:p w14:paraId="6CE66A7B" w14:textId="77777777" w:rsidR="00F80E84" w:rsidRDefault="008066F4">
            <w:r>
              <w:t>1:00</w:t>
            </w:r>
          </w:p>
        </w:tc>
        <w:tc>
          <w:tcPr>
            <w:tcW w:w="1556" w:type="dxa"/>
            <w:vAlign w:val="center"/>
          </w:tcPr>
          <w:p w14:paraId="5E8FECB0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52780D74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62A8FC19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07DC2693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23C08090" w14:textId="77777777" w:rsidR="00F80E84" w:rsidRDefault="008066F4">
            <w:r>
              <w:t>0.00</w:t>
            </w:r>
          </w:p>
        </w:tc>
      </w:tr>
      <w:tr w:rsidR="00F80E84" w14:paraId="22900E5F" w14:textId="77777777">
        <w:tc>
          <w:tcPr>
            <w:tcW w:w="1556" w:type="dxa"/>
            <w:shd w:val="clear" w:color="auto" w:fill="E6E6E6"/>
            <w:vAlign w:val="center"/>
          </w:tcPr>
          <w:p w14:paraId="416538AC" w14:textId="77777777" w:rsidR="00F80E84" w:rsidRDefault="008066F4">
            <w:r>
              <w:t>2:00</w:t>
            </w:r>
          </w:p>
        </w:tc>
        <w:tc>
          <w:tcPr>
            <w:tcW w:w="1556" w:type="dxa"/>
            <w:vAlign w:val="center"/>
          </w:tcPr>
          <w:p w14:paraId="633BE97C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0C79336F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20B6E6B1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23BCE513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20ACDC67" w14:textId="77777777" w:rsidR="00F80E84" w:rsidRDefault="008066F4">
            <w:r>
              <w:t>0.00</w:t>
            </w:r>
          </w:p>
        </w:tc>
      </w:tr>
      <w:tr w:rsidR="00F80E84" w14:paraId="366C56E1" w14:textId="77777777">
        <w:tc>
          <w:tcPr>
            <w:tcW w:w="1556" w:type="dxa"/>
            <w:shd w:val="clear" w:color="auto" w:fill="E6E6E6"/>
            <w:vAlign w:val="center"/>
          </w:tcPr>
          <w:p w14:paraId="0B8419C6" w14:textId="77777777" w:rsidR="00F80E84" w:rsidRDefault="008066F4">
            <w:r>
              <w:t>3:00</w:t>
            </w:r>
          </w:p>
        </w:tc>
        <w:tc>
          <w:tcPr>
            <w:tcW w:w="1556" w:type="dxa"/>
            <w:vAlign w:val="center"/>
          </w:tcPr>
          <w:p w14:paraId="65DD6A70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7A493CA6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66A8B712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718416A9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73664B86" w14:textId="77777777" w:rsidR="00F80E84" w:rsidRDefault="008066F4">
            <w:r>
              <w:t>0.00</w:t>
            </w:r>
          </w:p>
        </w:tc>
      </w:tr>
      <w:tr w:rsidR="00F80E84" w14:paraId="247F40C3" w14:textId="77777777">
        <w:tc>
          <w:tcPr>
            <w:tcW w:w="1556" w:type="dxa"/>
            <w:shd w:val="clear" w:color="auto" w:fill="E6E6E6"/>
            <w:vAlign w:val="center"/>
          </w:tcPr>
          <w:p w14:paraId="754DD1AC" w14:textId="77777777" w:rsidR="00F80E84" w:rsidRDefault="008066F4">
            <w:r>
              <w:t>4:00</w:t>
            </w:r>
          </w:p>
        </w:tc>
        <w:tc>
          <w:tcPr>
            <w:tcW w:w="1556" w:type="dxa"/>
            <w:vAlign w:val="center"/>
          </w:tcPr>
          <w:p w14:paraId="4571AED1" w14:textId="77777777" w:rsidR="00F80E84" w:rsidRDefault="008066F4">
            <w:r>
              <w:t>32.48</w:t>
            </w:r>
          </w:p>
        </w:tc>
        <w:tc>
          <w:tcPr>
            <w:tcW w:w="1556" w:type="dxa"/>
            <w:vAlign w:val="center"/>
          </w:tcPr>
          <w:p w14:paraId="354C612B" w14:textId="77777777" w:rsidR="00F80E84" w:rsidRDefault="008066F4">
            <w:r>
              <w:t>18.36</w:t>
            </w:r>
          </w:p>
        </w:tc>
        <w:tc>
          <w:tcPr>
            <w:tcW w:w="1556" w:type="dxa"/>
            <w:vAlign w:val="center"/>
          </w:tcPr>
          <w:p w14:paraId="4E386EE9" w14:textId="77777777" w:rsidR="00F80E84" w:rsidRDefault="008066F4">
            <w:r>
              <w:t>20.09</w:t>
            </w:r>
          </w:p>
        </w:tc>
        <w:tc>
          <w:tcPr>
            <w:tcW w:w="1556" w:type="dxa"/>
            <w:vAlign w:val="center"/>
          </w:tcPr>
          <w:p w14:paraId="6603B4A3" w14:textId="77777777" w:rsidR="00F80E84" w:rsidRDefault="008066F4">
            <w:r>
              <w:t>9.67</w:t>
            </w:r>
          </w:p>
        </w:tc>
        <w:tc>
          <w:tcPr>
            <w:tcW w:w="1556" w:type="dxa"/>
            <w:vAlign w:val="center"/>
          </w:tcPr>
          <w:p w14:paraId="3735C2CF" w14:textId="77777777" w:rsidR="00F80E84" w:rsidRDefault="008066F4">
            <w:r>
              <w:t>33.80</w:t>
            </w:r>
          </w:p>
        </w:tc>
      </w:tr>
      <w:tr w:rsidR="00F80E84" w14:paraId="4405B624" w14:textId="77777777">
        <w:tc>
          <w:tcPr>
            <w:tcW w:w="1556" w:type="dxa"/>
            <w:shd w:val="clear" w:color="auto" w:fill="E6E6E6"/>
            <w:vAlign w:val="center"/>
          </w:tcPr>
          <w:p w14:paraId="40E45035" w14:textId="77777777" w:rsidR="00F80E84" w:rsidRDefault="008066F4">
            <w:r>
              <w:t>5:00</w:t>
            </w:r>
          </w:p>
        </w:tc>
        <w:tc>
          <w:tcPr>
            <w:tcW w:w="1556" w:type="dxa"/>
            <w:vAlign w:val="center"/>
          </w:tcPr>
          <w:p w14:paraId="11E5D327" w14:textId="77777777" w:rsidR="00F80E84" w:rsidRDefault="008066F4">
            <w:r>
              <w:t>187.18</w:t>
            </w:r>
          </w:p>
        </w:tc>
        <w:tc>
          <w:tcPr>
            <w:tcW w:w="1556" w:type="dxa"/>
            <w:vAlign w:val="center"/>
          </w:tcPr>
          <w:p w14:paraId="38E2471A" w14:textId="77777777" w:rsidR="00F80E84" w:rsidRDefault="008066F4">
            <w:r>
              <w:t>71.21</w:t>
            </w:r>
          </w:p>
        </w:tc>
        <w:tc>
          <w:tcPr>
            <w:tcW w:w="1556" w:type="dxa"/>
            <w:vAlign w:val="center"/>
          </w:tcPr>
          <w:p w14:paraId="5BCE724E" w14:textId="77777777" w:rsidR="00F80E84" w:rsidRDefault="008066F4">
            <w:r>
              <w:t>85.63</w:t>
            </w:r>
          </w:p>
        </w:tc>
        <w:tc>
          <w:tcPr>
            <w:tcW w:w="1556" w:type="dxa"/>
            <w:vAlign w:val="center"/>
          </w:tcPr>
          <w:p w14:paraId="1A040D94" w14:textId="77777777" w:rsidR="00F80E84" w:rsidRDefault="008066F4">
            <w:r>
              <w:t>35.15</w:t>
            </w:r>
          </w:p>
        </w:tc>
        <w:tc>
          <w:tcPr>
            <w:tcW w:w="1556" w:type="dxa"/>
            <w:vAlign w:val="center"/>
          </w:tcPr>
          <w:p w14:paraId="2889A82E" w14:textId="77777777" w:rsidR="00F80E84" w:rsidRDefault="008066F4">
            <w:r>
              <w:t>162.80</w:t>
            </w:r>
          </w:p>
        </w:tc>
      </w:tr>
      <w:tr w:rsidR="00F80E84" w14:paraId="5BC60BD0" w14:textId="77777777">
        <w:tc>
          <w:tcPr>
            <w:tcW w:w="1556" w:type="dxa"/>
            <w:shd w:val="clear" w:color="auto" w:fill="E6E6E6"/>
            <w:vAlign w:val="center"/>
          </w:tcPr>
          <w:p w14:paraId="2A295D38" w14:textId="77777777" w:rsidR="00F80E84" w:rsidRDefault="008066F4">
            <w:r>
              <w:t>6:00</w:t>
            </w:r>
          </w:p>
        </w:tc>
        <w:tc>
          <w:tcPr>
            <w:tcW w:w="1556" w:type="dxa"/>
            <w:vAlign w:val="center"/>
          </w:tcPr>
          <w:p w14:paraId="0FE9F487" w14:textId="77777777" w:rsidR="00F80E84" w:rsidRDefault="008066F4">
            <w:r>
              <w:t>313.68</w:t>
            </w:r>
          </w:p>
        </w:tc>
        <w:tc>
          <w:tcPr>
            <w:tcW w:w="1556" w:type="dxa"/>
            <w:vAlign w:val="center"/>
          </w:tcPr>
          <w:p w14:paraId="1D56A7F3" w14:textId="77777777" w:rsidR="00F80E84" w:rsidRDefault="008066F4">
            <w:r>
              <w:t>130.14</w:t>
            </w:r>
          </w:p>
        </w:tc>
        <w:tc>
          <w:tcPr>
            <w:tcW w:w="1556" w:type="dxa"/>
            <w:vAlign w:val="center"/>
          </w:tcPr>
          <w:p w14:paraId="2075E501" w14:textId="77777777" w:rsidR="00F80E84" w:rsidRDefault="008066F4">
            <w:r>
              <w:t>133.74</w:t>
            </w:r>
          </w:p>
        </w:tc>
        <w:tc>
          <w:tcPr>
            <w:tcW w:w="1556" w:type="dxa"/>
            <w:vAlign w:val="center"/>
          </w:tcPr>
          <w:p w14:paraId="65DF1507" w14:textId="77777777" w:rsidR="00F80E84" w:rsidRDefault="008066F4">
            <w:r>
              <w:t>75.78</w:t>
            </w:r>
          </w:p>
        </w:tc>
        <w:tc>
          <w:tcPr>
            <w:tcW w:w="1556" w:type="dxa"/>
            <w:vAlign w:val="center"/>
          </w:tcPr>
          <w:p w14:paraId="3A369A31" w14:textId="77777777" w:rsidR="00F80E84" w:rsidRDefault="008066F4">
            <w:r>
              <w:t>292.00</w:t>
            </w:r>
          </w:p>
        </w:tc>
      </w:tr>
      <w:tr w:rsidR="00F80E84" w14:paraId="655088B7" w14:textId="77777777">
        <w:tc>
          <w:tcPr>
            <w:tcW w:w="1556" w:type="dxa"/>
            <w:shd w:val="clear" w:color="auto" w:fill="E6E6E6"/>
            <w:vAlign w:val="center"/>
          </w:tcPr>
          <w:p w14:paraId="57C00560" w14:textId="77777777" w:rsidR="00F80E84" w:rsidRDefault="008066F4">
            <w:r>
              <w:t>7:00</w:t>
            </w:r>
          </w:p>
        </w:tc>
        <w:tc>
          <w:tcPr>
            <w:tcW w:w="1556" w:type="dxa"/>
            <w:vAlign w:val="center"/>
          </w:tcPr>
          <w:p w14:paraId="7C9B1368" w14:textId="77777777" w:rsidR="00F80E84" w:rsidRDefault="008066F4">
            <w:r>
              <w:t>431.73</w:t>
            </w:r>
          </w:p>
        </w:tc>
        <w:tc>
          <w:tcPr>
            <w:tcW w:w="1556" w:type="dxa"/>
            <w:vAlign w:val="center"/>
          </w:tcPr>
          <w:p w14:paraId="64446D52" w14:textId="77777777" w:rsidR="00F80E84" w:rsidRDefault="008066F4">
            <w:r>
              <w:t>176.21</w:t>
            </w:r>
          </w:p>
        </w:tc>
        <w:tc>
          <w:tcPr>
            <w:tcW w:w="1556" w:type="dxa"/>
            <w:vAlign w:val="center"/>
          </w:tcPr>
          <w:p w14:paraId="3022DC66" w14:textId="77777777" w:rsidR="00F80E84" w:rsidRDefault="008066F4">
            <w:r>
              <w:t>154.13</w:t>
            </w:r>
          </w:p>
        </w:tc>
        <w:tc>
          <w:tcPr>
            <w:tcW w:w="1556" w:type="dxa"/>
            <w:vAlign w:val="center"/>
          </w:tcPr>
          <w:p w14:paraId="446E0753" w14:textId="77777777" w:rsidR="00F80E84" w:rsidRDefault="008066F4">
            <w:r>
              <w:t>118.30</w:t>
            </w:r>
          </w:p>
        </w:tc>
        <w:tc>
          <w:tcPr>
            <w:tcW w:w="1556" w:type="dxa"/>
            <w:vAlign w:val="center"/>
          </w:tcPr>
          <w:p w14:paraId="4C1BE5ED" w14:textId="77777777" w:rsidR="00F80E84" w:rsidRDefault="008066F4">
            <w:r>
              <w:t>427.50</w:t>
            </w:r>
          </w:p>
        </w:tc>
      </w:tr>
      <w:tr w:rsidR="00F80E84" w14:paraId="1ADF36C2" w14:textId="77777777">
        <w:tc>
          <w:tcPr>
            <w:tcW w:w="1556" w:type="dxa"/>
            <w:shd w:val="clear" w:color="auto" w:fill="E6E6E6"/>
            <w:vAlign w:val="center"/>
          </w:tcPr>
          <w:p w14:paraId="5D99C998" w14:textId="77777777" w:rsidR="00F80E84" w:rsidRDefault="008066F4">
            <w:r>
              <w:t>8:00</w:t>
            </w:r>
          </w:p>
        </w:tc>
        <w:tc>
          <w:tcPr>
            <w:tcW w:w="1556" w:type="dxa"/>
            <w:vAlign w:val="center"/>
          </w:tcPr>
          <w:p w14:paraId="6FD7A262" w14:textId="77777777" w:rsidR="00F80E84" w:rsidRDefault="008066F4">
            <w:r>
              <w:t>473.68</w:t>
            </w:r>
          </w:p>
        </w:tc>
        <w:tc>
          <w:tcPr>
            <w:tcW w:w="1556" w:type="dxa"/>
            <w:vAlign w:val="center"/>
          </w:tcPr>
          <w:p w14:paraId="3E7D8575" w14:textId="77777777" w:rsidR="00F80E84" w:rsidRDefault="008066F4">
            <w:r>
              <w:t>239.44</w:t>
            </w:r>
          </w:p>
        </w:tc>
        <w:tc>
          <w:tcPr>
            <w:tcW w:w="1556" w:type="dxa"/>
            <w:vAlign w:val="center"/>
          </w:tcPr>
          <w:p w14:paraId="7075BD15" w14:textId="77777777" w:rsidR="00F80E84" w:rsidRDefault="008066F4">
            <w:r>
              <w:t>166.61</w:t>
            </w:r>
          </w:p>
        </w:tc>
        <w:tc>
          <w:tcPr>
            <w:tcW w:w="1556" w:type="dxa"/>
            <w:vAlign w:val="center"/>
          </w:tcPr>
          <w:p w14:paraId="6FE3B7D3" w14:textId="77777777" w:rsidR="00F80E84" w:rsidRDefault="008066F4">
            <w:r>
              <w:t>138.08</w:t>
            </w:r>
          </w:p>
        </w:tc>
        <w:tc>
          <w:tcPr>
            <w:tcW w:w="1556" w:type="dxa"/>
            <w:vAlign w:val="center"/>
          </w:tcPr>
          <w:p w14:paraId="0E101AC2" w14:textId="77777777" w:rsidR="00F80E84" w:rsidRDefault="008066F4">
            <w:r>
              <w:t>569.00</w:t>
            </w:r>
          </w:p>
        </w:tc>
      </w:tr>
      <w:tr w:rsidR="00F80E84" w14:paraId="46C56895" w14:textId="77777777">
        <w:tc>
          <w:tcPr>
            <w:tcW w:w="1556" w:type="dxa"/>
            <w:shd w:val="clear" w:color="auto" w:fill="E6E6E6"/>
            <w:vAlign w:val="center"/>
          </w:tcPr>
          <w:p w14:paraId="00445F63" w14:textId="77777777" w:rsidR="00F80E84" w:rsidRDefault="008066F4">
            <w:r>
              <w:t>9:00</w:t>
            </w:r>
          </w:p>
        </w:tc>
        <w:tc>
          <w:tcPr>
            <w:tcW w:w="1556" w:type="dxa"/>
            <w:vAlign w:val="center"/>
          </w:tcPr>
          <w:p w14:paraId="5A0C0133" w14:textId="77777777" w:rsidR="00F80E84" w:rsidRDefault="008066F4">
            <w:r>
              <w:t>475.60</w:t>
            </w:r>
          </w:p>
        </w:tc>
        <w:tc>
          <w:tcPr>
            <w:tcW w:w="1556" w:type="dxa"/>
            <w:vAlign w:val="center"/>
          </w:tcPr>
          <w:p w14:paraId="1996F020" w14:textId="77777777" w:rsidR="00F80E84" w:rsidRDefault="008066F4">
            <w:r>
              <w:t>344.53</w:t>
            </w:r>
          </w:p>
        </w:tc>
        <w:tc>
          <w:tcPr>
            <w:tcW w:w="1556" w:type="dxa"/>
            <w:vAlign w:val="center"/>
          </w:tcPr>
          <w:p w14:paraId="4E86C162" w14:textId="77777777" w:rsidR="00F80E84" w:rsidRDefault="008066F4">
            <w:r>
              <w:t>204.48</w:t>
            </w:r>
          </w:p>
        </w:tc>
        <w:tc>
          <w:tcPr>
            <w:tcW w:w="1556" w:type="dxa"/>
            <w:vAlign w:val="center"/>
          </w:tcPr>
          <w:p w14:paraId="22B5AA90" w14:textId="77777777" w:rsidR="00F80E84" w:rsidRDefault="008066F4">
            <w:r>
              <w:t>171.14</w:t>
            </w:r>
          </w:p>
        </w:tc>
        <w:tc>
          <w:tcPr>
            <w:tcW w:w="1556" w:type="dxa"/>
            <w:vAlign w:val="center"/>
          </w:tcPr>
          <w:p w14:paraId="2E5D279C" w14:textId="77777777" w:rsidR="00F80E84" w:rsidRDefault="008066F4">
            <w:r>
              <w:t>762.20</w:t>
            </w:r>
          </w:p>
        </w:tc>
      </w:tr>
      <w:tr w:rsidR="00F80E84" w14:paraId="5477A000" w14:textId="77777777">
        <w:tc>
          <w:tcPr>
            <w:tcW w:w="1556" w:type="dxa"/>
            <w:shd w:val="clear" w:color="auto" w:fill="E6E6E6"/>
            <w:vAlign w:val="center"/>
          </w:tcPr>
          <w:p w14:paraId="1E49FEF6" w14:textId="77777777" w:rsidR="00F80E84" w:rsidRDefault="008066F4">
            <w:r>
              <w:t>10:00</w:t>
            </w:r>
          </w:p>
        </w:tc>
        <w:tc>
          <w:tcPr>
            <w:tcW w:w="1556" w:type="dxa"/>
            <w:vAlign w:val="center"/>
          </w:tcPr>
          <w:p w14:paraId="17C6ED40" w14:textId="77777777" w:rsidR="00F80E84" w:rsidRDefault="008066F4">
            <w:r>
              <w:t>395.32</w:t>
            </w:r>
          </w:p>
        </w:tc>
        <w:tc>
          <w:tcPr>
            <w:tcW w:w="1556" w:type="dxa"/>
            <w:vAlign w:val="center"/>
          </w:tcPr>
          <w:p w14:paraId="45886779" w14:textId="77777777" w:rsidR="00F80E84" w:rsidRDefault="008066F4">
            <w:r>
              <w:t>432.48</w:t>
            </w:r>
          </w:p>
        </w:tc>
        <w:tc>
          <w:tcPr>
            <w:tcW w:w="1556" w:type="dxa"/>
            <w:vAlign w:val="center"/>
          </w:tcPr>
          <w:p w14:paraId="1CF661C7" w14:textId="77777777" w:rsidR="00F80E84" w:rsidRDefault="008066F4">
            <w:r>
              <w:t>239.42</w:t>
            </w:r>
          </w:p>
        </w:tc>
        <w:tc>
          <w:tcPr>
            <w:tcW w:w="1556" w:type="dxa"/>
            <w:vAlign w:val="center"/>
          </w:tcPr>
          <w:p w14:paraId="3311DA72" w14:textId="77777777" w:rsidR="00F80E84" w:rsidRDefault="008066F4">
            <w:r>
              <w:t>200.76</w:t>
            </w:r>
          </w:p>
        </w:tc>
        <w:tc>
          <w:tcPr>
            <w:tcW w:w="1556" w:type="dxa"/>
            <w:vAlign w:val="center"/>
          </w:tcPr>
          <w:p w14:paraId="4EF6285F" w14:textId="77777777" w:rsidR="00F80E84" w:rsidRDefault="008066F4">
            <w:r>
              <w:t>907.40</w:t>
            </w:r>
          </w:p>
        </w:tc>
      </w:tr>
      <w:tr w:rsidR="00F80E84" w14:paraId="2A3D36FD" w14:textId="77777777">
        <w:tc>
          <w:tcPr>
            <w:tcW w:w="1556" w:type="dxa"/>
            <w:shd w:val="clear" w:color="auto" w:fill="E6E6E6"/>
            <w:vAlign w:val="center"/>
          </w:tcPr>
          <w:p w14:paraId="0C41F187" w14:textId="77777777" w:rsidR="00F80E84" w:rsidRDefault="008066F4">
            <w:r>
              <w:t>11:00</w:t>
            </w:r>
          </w:p>
        </w:tc>
        <w:tc>
          <w:tcPr>
            <w:tcW w:w="1556" w:type="dxa"/>
            <w:vAlign w:val="center"/>
          </w:tcPr>
          <w:p w14:paraId="58DB6D22" w14:textId="77777777" w:rsidR="00F80E84" w:rsidRDefault="008066F4">
            <w:r>
              <w:t>253.27</w:t>
            </w:r>
          </w:p>
        </w:tc>
        <w:tc>
          <w:tcPr>
            <w:tcW w:w="1556" w:type="dxa"/>
            <w:vAlign w:val="center"/>
          </w:tcPr>
          <w:p w14:paraId="74F687D1" w14:textId="77777777" w:rsidR="00F80E84" w:rsidRDefault="008066F4">
            <w:r>
              <w:t>466.58</w:t>
            </w:r>
          </w:p>
        </w:tc>
        <w:tc>
          <w:tcPr>
            <w:tcW w:w="1556" w:type="dxa"/>
            <w:vAlign w:val="center"/>
          </w:tcPr>
          <w:p w14:paraId="30C54E4B" w14:textId="77777777" w:rsidR="00F80E84" w:rsidRDefault="008066F4">
            <w:r>
              <w:t>253.27</w:t>
            </w:r>
          </w:p>
        </w:tc>
        <w:tc>
          <w:tcPr>
            <w:tcW w:w="1556" w:type="dxa"/>
            <w:vAlign w:val="center"/>
          </w:tcPr>
          <w:p w14:paraId="1C596658" w14:textId="77777777" w:rsidR="00F80E84" w:rsidRDefault="008066F4">
            <w:r>
              <w:t>212.45</w:t>
            </w:r>
          </w:p>
        </w:tc>
        <w:tc>
          <w:tcPr>
            <w:tcW w:w="1556" w:type="dxa"/>
            <w:vAlign w:val="center"/>
          </w:tcPr>
          <w:p w14:paraId="2CB8024E" w14:textId="77777777" w:rsidR="00F80E84" w:rsidRDefault="008066F4">
            <w:r>
              <w:t>962.50</w:t>
            </w:r>
          </w:p>
        </w:tc>
      </w:tr>
      <w:tr w:rsidR="00F80E84" w14:paraId="69B9C5B4" w14:textId="77777777">
        <w:tc>
          <w:tcPr>
            <w:tcW w:w="1556" w:type="dxa"/>
            <w:shd w:val="clear" w:color="auto" w:fill="E6E6E6"/>
            <w:vAlign w:val="center"/>
          </w:tcPr>
          <w:p w14:paraId="09735AC9" w14:textId="77777777" w:rsidR="00F80E84" w:rsidRDefault="008066F4">
            <w:r>
              <w:t>12:00</w:t>
            </w:r>
          </w:p>
        </w:tc>
        <w:tc>
          <w:tcPr>
            <w:tcW w:w="1556" w:type="dxa"/>
            <w:vAlign w:val="center"/>
          </w:tcPr>
          <w:p w14:paraId="296E8073" w14:textId="77777777" w:rsidR="00F80E84" w:rsidRDefault="008066F4">
            <w:r>
              <w:t>229.71</w:t>
            </w:r>
          </w:p>
        </w:tc>
        <w:tc>
          <w:tcPr>
            <w:tcW w:w="1556" w:type="dxa"/>
            <w:vAlign w:val="center"/>
          </w:tcPr>
          <w:p w14:paraId="0F4294CC" w14:textId="77777777" w:rsidR="00F80E84" w:rsidRDefault="008066F4">
            <w:r>
              <w:t>419.97</w:t>
            </w:r>
          </w:p>
        </w:tc>
        <w:tc>
          <w:tcPr>
            <w:tcW w:w="1556" w:type="dxa"/>
            <w:vAlign w:val="center"/>
          </w:tcPr>
          <w:p w14:paraId="0853017F" w14:textId="77777777" w:rsidR="00F80E84" w:rsidRDefault="008066F4">
            <w:r>
              <w:t>384.83</w:t>
            </w:r>
          </w:p>
        </w:tc>
        <w:tc>
          <w:tcPr>
            <w:tcW w:w="1556" w:type="dxa"/>
            <w:vAlign w:val="center"/>
          </w:tcPr>
          <w:p w14:paraId="736D1F21" w14:textId="77777777" w:rsidR="00F80E84" w:rsidRDefault="008066F4">
            <w:r>
              <w:t>193.09</w:t>
            </w:r>
          </w:p>
        </w:tc>
        <w:tc>
          <w:tcPr>
            <w:tcW w:w="1556" w:type="dxa"/>
            <w:vAlign w:val="center"/>
          </w:tcPr>
          <w:p w14:paraId="3C502575" w14:textId="77777777" w:rsidR="00F80E84" w:rsidRDefault="008066F4">
            <w:r>
              <w:t>888.70</w:t>
            </w:r>
          </w:p>
        </w:tc>
      </w:tr>
      <w:tr w:rsidR="00F80E84" w14:paraId="4541BB9F" w14:textId="77777777">
        <w:tc>
          <w:tcPr>
            <w:tcW w:w="1556" w:type="dxa"/>
            <w:shd w:val="clear" w:color="auto" w:fill="E6E6E6"/>
            <w:vAlign w:val="center"/>
          </w:tcPr>
          <w:p w14:paraId="16E2802E" w14:textId="77777777" w:rsidR="00F80E84" w:rsidRDefault="008066F4">
            <w:r>
              <w:t>13:00</w:t>
            </w:r>
          </w:p>
        </w:tc>
        <w:tc>
          <w:tcPr>
            <w:tcW w:w="1556" w:type="dxa"/>
            <w:vAlign w:val="center"/>
          </w:tcPr>
          <w:p w14:paraId="0A5C2CDF" w14:textId="77777777" w:rsidR="00F80E84" w:rsidRDefault="008066F4">
            <w:r>
              <w:t>202.25</w:t>
            </w:r>
          </w:p>
        </w:tc>
        <w:tc>
          <w:tcPr>
            <w:tcW w:w="1556" w:type="dxa"/>
            <w:vAlign w:val="center"/>
          </w:tcPr>
          <w:p w14:paraId="0D32176B" w14:textId="77777777" w:rsidR="00F80E84" w:rsidRDefault="008066F4">
            <w:r>
              <w:t>342.39</w:t>
            </w:r>
          </w:p>
        </w:tc>
        <w:tc>
          <w:tcPr>
            <w:tcW w:w="1556" w:type="dxa"/>
            <w:vAlign w:val="center"/>
          </w:tcPr>
          <w:p w14:paraId="55B92462" w14:textId="77777777" w:rsidR="00F80E84" w:rsidRDefault="008066F4">
            <w:r>
              <w:t>474.99</w:t>
            </w:r>
          </w:p>
        </w:tc>
        <w:tc>
          <w:tcPr>
            <w:tcW w:w="1556" w:type="dxa"/>
            <w:vAlign w:val="center"/>
          </w:tcPr>
          <w:p w14:paraId="3AB5AC80" w14:textId="77777777" w:rsidR="00F80E84" w:rsidRDefault="008066F4">
            <w:r>
              <w:t>169.45</w:t>
            </w:r>
          </w:p>
        </w:tc>
        <w:tc>
          <w:tcPr>
            <w:tcW w:w="1556" w:type="dxa"/>
            <w:vAlign w:val="center"/>
          </w:tcPr>
          <w:p w14:paraId="66A78FBA" w14:textId="77777777" w:rsidR="00F80E84" w:rsidRDefault="008066F4">
            <w:r>
              <w:t>761.00</w:t>
            </w:r>
          </w:p>
        </w:tc>
      </w:tr>
      <w:tr w:rsidR="00F80E84" w14:paraId="5778B85B" w14:textId="77777777">
        <w:tc>
          <w:tcPr>
            <w:tcW w:w="1556" w:type="dxa"/>
            <w:shd w:val="clear" w:color="auto" w:fill="E6E6E6"/>
            <w:vAlign w:val="center"/>
          </w:tcPr>
          <w:p w14:paraId="05C78F91" w14:textId="77777777" w:rsidR="00F80E84" w:rsidRDefault="008066F4">
            <w:r>
              <w:t>14:00</w:t>
            </w:r>
          </w:p>
        </w:tc>
        <w:tc>
          <w:tcPr>
            <w:tcW w:w="1556" w:type="dxa"/>
            <w:vAlign w:val="center"/>
          </w:tcPr>
          <w:p w14:paraId="53DB681E" w14:textId="77777777" w:rsidR="00F80E84" w:rsidRDefault="008066F4">
            <w:r>
              <w:t>181.24</w:t>
            </w:r>
          </w:p>
        </w:tc>
        <w:tc>
          <w:tcPr>
            <w:tcW w:w="1556" w:type="dxa"/>
            <w:vAlign w:val="center"/>
          </w:tcPr>
          <w:p w14:paraId="23363AD1" w14:textId="77777777" w:rsidR="00F80E84" w:rsidRDefault="008066F4">
            <w:r>
              <w:t>259.23</w:t>
            </w:r>
          </w:p>
        </w:tc>
        <w:tc>
          <w:tcPr>
            <w:tcW w:w="1556" w:type="dxa"/>
            <w:vAlign w:val="center"/>
          </w:tcPr>
          <w:p w14:paraId="727B1753" w14:textId="77777777" w:rsidR="00F80E84" w:rsidRDefault="008066F4">
            <w:r>
              <w:t>504.87</w:t>
            </w:r>
          </w:p>
        </w:tc>
        <w:tc>
          <w:tcPr>
            <w:tcW w:w="1556" w:type="dxa"/>
            <w:vAlign w:val="center"/>
          </w:tcPr>
          <w:p w14:paraId="773ABC37" w14:textId="77777777" w:rsidR="00F80E84" w:rsidRDefault="008066F4">
            <w:r>
              <w:t>149.96</w:t>
            </w:r>
          </w:p>
        </w:tc>
        <w:tc>
          <w:tcPr>
            <w:tcW w:w="1556" w:type="dxa"/>
            <w:vAlign w:val="center"/>
          </w:tcPr>
          <w:p w14:paraId="23538DEE" w14:textId="77777777" w:rsidR="00F80E84" w:rsidRDefault="008066F4">
            <w:r>
              <w:t>609.10</w:t>
            </w:r>
          </w:p>
        </w:tc>
      </w:tr>
      <w:tr w:rsidR="00F80E84" w14:paraId="715642F1" w14:textId="77777777">
        <w:tc>
          <w:tcPr>
            <w:tcW w:w="1556" w:type="dxa"/>
            <w:shd w:val="clear" w:color="auto" w:fill="E6E6E6"/>
            <w:vAlign w:val="center"/>
          </w:tcPr>
          <w:p w14:paraId="4D454D2E" w14:textId="77777777" w:rsidR="00F80E84" w:rsidRDefault="008066F4">
            <w:r>
              <w:t>15:00</w:t>
            </w:r>
          </w:p>
        </w:tc>
        <w:tc>
          <w:tcPr>
            <w:tcW w:w="1556" w:type="dxa"/>
            <w:vAlign w:val="center"/>
          </w:tcPr>
          <w:p w14:paraId="76AEBA8B" w14:textId="77777777" w:rsidR="00F80E84" w:rsidRDefault="008066F4">
            <w:r>
              <w:t>165.62</w:t>
            </w:r>
          </w:p>
        </w:tc>
        <w:tc>
          <w:tcPr>
            <w:tcW w:w="1556" w:type="dxa"/>
            <w:vAlign w:val="center"/>
          </w:tcPr>
          <w:p w14:paraId="283768B9" w14:textId="77777777" w:rsidR="00F80E84" w:rsidRDefault="008066F4">
            <w:r>
              <w:t>189.32</w:t>
            </w:r>
          </w:p>
        </w:tc>
        <w:tc>
          <w:tcPr>
            <w:tcW w:w="1556" w:type="dxa"/>
            <w:vAlign w:val="center"/>
          </w:tcPr>
          <w:p w14:paraId="70B94F5B" w14:textId="77777777" w:rsidR="00F80E84" w:rsidRDefault="008066F4">
            <w:r>
              <w:t>464.45</w:t>
            </w:r>
          </w:p>
        </w:tc>
        <w:tc>
          <w:tcPr>
            <w:tcW w:w="1556" w:type="dxa"/>
            <w:vAlign w:val="center"/>
          </w:tcPr>
          <w:p w14:paraId="10264136" w14:textId="77777777" w:rsidR="00F80E84" w:rsidRDefault="008066F4">
            <w:r>
              <w:t>127.11</w:t>
            </w:r>
          </w:p>
        </w:tc>
        <w:tc>
          <w:tcPr>
            <w:tcW w:w="1556" w:type="dxa"/>
            <w:vAlign w:val="center"/>
          </w:tcPr>
          <w:p w14:paraId="26A05E81" w14:textId="77777777" w:rsidR="00F80E84" w:rsidRDefault="008066F4">
            <w:r>
              <w:t>459.70</w:t>
            </w:r>
          </w:p>
        </w:tc>
      </w:tr>
      <w:tr w:rsidR="00F80E84" w14:paraId="4311981E" w14:textId="77777777">
        <w:tc>
          <w:tcPr>
            <w:tcW w:w="1556" w:type="dxa"/>
            <w:shd w:val="clear" w:color="auto" w:fill="E6E6E6"/>
            <w:vAlign w:val="center"/>
          </w:tcPr>
          <w:p w14:paraId="15530DB7" w14:textId="77777777" w:rsidR="00F80E84" w:rsidRDefault="008066F4">
            <w:r>
              <w:t>16:00</w:t>
            </w:r>
          </w:p>
        </w:tc>
        <w:tc>
          <w:tcPr>
            <w:tcW w:w="1556" w:type="dxa"/>
            <w:vAlign w:val="center"/>
          </w:tcPr>
          <w:p w14:paraId="2E41EA31" w14:textId="77777777" w:rsidR="00F80E84" w:rsidRDefault="008066F4">
            <w:r>
              <w:t>126.02</w:t>
            </w:r>
          </w:p>
        </w:tc>
        <w:tc>
          <w:tcPr>
            <w:tcW w:w="1556" w:type="dxa"/>
            <w:vAlign w:val="center"/>
          </w:tcPr>
          <w:p w14:paraId="31C222EF" w14:textId="77777777" w:rsidR="00F80E84" w:rsidRDefault="008066F4">
            <w:r>
              <w:t>116.42</w:t>
            </w:r>
          </w:p>
        </w:tc>
        <w:tc>
          <w:tcPr>
            <w:tcW w:w="1556" w:type="dxa"/>
            <w:vAlign w:val="center"/>
          </w:tcPr>
          <w:p w14:paraId="7FC2E916" w14:textId="77777777" w:rsidR="00F80E84" w:rsidRDefault="008066F4">
            <w:r>
              <w:t>329.83</w:t>
            </w:r>
          </w:p>
        </w:tc>
        <w:tc>
          <w:tcPr>
            <w:tcW w:w="1556" w:type="dxa"/>
            <w:vAlign w:val="center"/>
          </w:tcPr>
          <w:p w14:paraId="7374EF05" w14:textId="77777777" w:rsidR="00F80E84" w:rsidRDefault="008066F4">
            <w:r>
              <w:t>65.88</w:t>
            </w:r>
          </w:p>
        </w:tc>
        <w:tc>
          <w:tcPr>
            <w:tcW w:w="1556" w:type="dxa"/>
            <w:vAlign w:val="center"/>
          </w:tcPr>
          <w:p w14:paraId="680280BC" w14:textId="77777777" w:rsidR="00F80E84" w:rsidRDefault="008066F4">
            <w:r>
              <w:t>288.30</w:t>
            </w:r>
          </w:p>
        </w:tc>
      </w:tr>
      <w:tr w:rsidR="00F80E84" w14:paraId="4DF718D2" w14:textId="77777777">
        <w:tc>
          <w:tcPr>
            <w:tcW w:w="1556" w:type="dxa"/>
            <w:shd w:val="clear" w:color="auto" w:fill="E6E6E6"/>
            <w:vAlign w:val="center"/>
          </w:tcPr>
          <w:p w14:paraId="15059F5A" w14:textId="77777777" w:rsidR="00F80E84" w:rsidRDefault="008066F4">
            <w:r>
              <w:t>17:00</w:t>
            </w:r>
          </w:p>
        </w:tc>
        <w:tc>
          <w:tcPr>
            <w:tcW w:w="1556" w:type="dxa"/>
            <w:vAlign w:val="center"/>
          </w:tcPr>
          <w:p w14:paraId="13BEFB1E" w14:textId="77777777" w:rsidR="00F80E84" w:rsidRDefault="008066F4">
            <w:r>
              <w:t>55.84</w:t>
            </w:r>
          </w:p>
        </w:tc>
        <w:tc>
          <w:tcPr>
            <w:tcW w:w="1556" w:type="dxa"/>
            <w:vAlign w:val="center"/>
          </w:tcPr>
          <w:p w14:paraId="20B462F3" w14:textId="77777777" w:rsidR="00F80E84" w:rsidRDefault="008066F4">
            <w:r>
              <w:t>35.87</w:t>
            </w:r>
          </w:p>
        </w:tc>
        <w:tc>
          <w:tcPr>
            <w:tcW w:w="1556" w:type="dxa"/>
            <w:vAlign w:val="center"/>
          </w:tcPr>
          <w:p w14:paraId="4344CED5" w14:textId="77777777" w:rsidR="00F80E84" w:rsidRDefault="008066F4">
            <w:r>
              <w:t>154.60</w:t>
            </w:r>
          </w:p>
        </w:tc>
        <w:tc>
          <w:tcPr>
            <w:tcW w:w="1556" w:type="dxa"/>
            <w:vAlign w:val="center"/>
          </w:tcPr>
          <w:p w14:paraId="41BF90F4" w14:textId="77777777" w:rsidR="00F80E84" w:rsidRDefault="008066F4">
            <w:r>
              <w:t>12.69</w:t>
            </w:r>
          </w:p>
        </w:tc>
        <w:tc>
          <w:tcPr>
            <w:tcW w:w="1556" w:type="dxa"/>
            <w:vAlign w:val="center"/>
          </w:tcPr>
          <w:p w14:paraId="6D28B6BB" w14:textId="77777777" w:rsidR="00F80E84" w:rsidRDefault="008066F4">
            <w:r>
              <w:t>112.60</w:t>
            </w:r>
          </w:p>
        </w:tc>
      </w:tr>
      <w:tr w:rsidR="00F80E84" w14:paraId="699DF1E3" w14:textId="77777777">
        <w:tc>
          <w:tcPr>
            <w:tcW w:w="1556" w:type="dxa"/>
            <w:shd w:val="clear" w:color="auto" w:fill="E6E6E6"/>
            <w:vAlign w:val="center"/>
          </w:tcPr>
          <w:p w14:paraId="1B8017EB" w14:textId="77777777" w:rsidR="00F80E84" w:rsidRDefault="008066F4">
            <w:r>
              <w:t>18:00</w:t>
            </w:r>
          </w:p>
        </w:tc>
        <w:tc>
          <w:tcPr>
            <w:tcW w:w="1556" w:type="dxa"/>
            <w:vAlign w:val="center"/>
          </w:tcPr>
          <w:p w14:paraId="1C224DDE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6B11F9AA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2BA3DB8E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482AA689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2743A858" w14:textId="77777777" w:rsidR="00F80E84" w:rsidRDefault="008066F4">
            <w:r>
              <w:t>0.00</w:t>
            </w:r>
          </w:p>
        </w:tc>
      </w:tr>
      <w:tr w:rsidR="00F80E84" w14:paraId="78747A61" w14:textId="77777777">
        <w:tc>
          <w:tcPr>
            <w:tcW w:w="1556" w:type="dxa"/>
            <w:shd w:val="clear" w:color="auto" w:fill="E6E6E6"/>
            <w:vAlign w:val="center"/>
          </w:tcPr>
          <w:p w14:paraId="6B557AF6" w14:textId="77777777" w:rsidR="00F80E84" w:rsidRDefault="008066F4">
            <w:r>
              <w:t>19:00</w:t>
            </w:r>
          </w:p>
        </w:tc>
        <w:tc>
          <w:tcPr>
            <w:tcW w:w="1556" w:type="dxa"/>
            <w:vAlign w:val="center"/>
          </w:tcPr>
          <w:p w14:paraId="495B25FA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48CCD657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75479E5F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57938963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520A83F0" w14:textId="77777777" w:rsidR="00F80E84" w:rsidRDefault="008066F4">
            <w:r>
              <w:t>0.00</w:t>
            </w:r>
          </w:p>
        </w:tc>
      </w:tr>
      <w:tr w:rsidR="00F80E84" w14:paraId="687DA00B" w14:textId="77777777">
        <w:tc>
          <w:tcPr>
            <w:tcW w:w="1556" w:type="dxa"/>
            <w:shd w:val="clear" w:color="auto" w:fill="E6E6E6"/>
            <w:vAlign w:val="center"/>
          </w:tcPr>
          <w:p w14:paraId="2787E688" w14:textId="77777777" w:rsidR="00F80E84" w:rsidRDefault="008066F4">
            <w:r>
              <w:t>20:00</w:t>
            </w:r>
          </w:p>
        </w:tc>
        <w:tc>
          <w:tcPr>
            <w:tcW w:w="1556" w:type="dxa"/>
            <w:vAlign w:val="center"/>
          </w:tcPr>
          <w:p w14:paraId="23A3BCA9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5B895D49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3FCC94B5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2671BFC5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74D69E23" w14:textId="77777777" w:rsidR="00F80E84" w:rsidRDefault="008066F4">
            <w:r>
              <w:t>0.00</w:t>
            </w:r>
          </w:p>
        </w:tc>
      </w:tr>
      <w:tr w:rsidR="00F80E84" w14:paraId="338F5DF2" w14:textId="77777777">
        <w:tc>
          <w:tcPr>
            <w:tcW w:w="1556" w:type="dxa"/>
            <w:shd w:val="clear" w:color="auto" w:fill="E6E6E6"/>
            <w:vAlign w:val="center"/>
          </w:tcPr>
          <w:p w14:paraId="3671C59A" w14:textId="77777777" w:rsidR="00F80E84" w:rsidRDefault="008066F4">
            <w:r>
              <w:t>21:00</w:t>
            </w:r>
          </w:p>
        </w:tc>
        <w:tc>
          <w:tcPr>
            <w:tcW w:w="1556" w:type="dxa"/>
            <w:vAlign w:val="center"/>
          </w:tcPr>
          <w:p w14:paraId="45B6653C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015682CC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6EE470F9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4CCEE862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38B5DA95" w14:textId="77777777" w:rsidR="00F80E84" w:rsidRDefault="008066F4">
            <w:r>
              <w:t>0.00</w:t>
            </w:r>
          </w:p>
        </w:tc>
      </w:tr>
      <w:tr w:rsidR="00F80E84" w14:paraId="1FF5A81B" w14:textId="77777777">
        <w:tc>
          <w:tcPr>
            <w:tcW w:w="1556" w:type="dxa"/>
            <w:shd w:val="clear" w:color="auto" w:fill="E6E6E6"/>
            <w:vAlign w:val="center"/>
          </w:tcPr>
          <w:p w14:paraId="1E13E243" w14:textId="77777777" w:rsidR="00F80E84" w:rsidRDefault="008066F4">
            <w:r>
              <w:t>22:00</w:t>
            </w:r>
          </w:p>
        </w:tc>
        <w:tc>
          <w:tcPr>
            <w:tcW w:w="1556" w:type="dxa"/>
            <w:vAlign w:val="center"/>
          </w:tcPr>
          <w:p w14:paraId="7BDBD38B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3B4F65F8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7007B947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735BBEFE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21BB0D30" w14:textId="77777777" w:rsidR="00F80E84" w:rsidRDefault="008066F4">
            <w:r>
              <w:t>0.00</w:t>
            </w:r>
          </w:p>
        </w:tc>
      </w:tr>
      <w:tr w:rsidR="00F80E84" w14:paraId="14253525" w14:textId="77777777">
        <w:tc>
          <w:tcPr>
            <w:tcW w:w="1556" w:type="dxa"/>
            <w:shd w:val="clear" w:color="auto" w:fill="E6E6E6"/>
            <w:vAlign w:val="center"/>
          </w:tcPr>
          <w:p w14:paraId="2E3EDA18" w14:textId="77777777" w:rsidR="00F80E84" w:rsidRDefault="008066F4">
            <w:r>
              <w:t>23:00</w:t>
            </w:r>
          </w:p>
        </w:tc>
        <w:tc>
          <w:tcPr>
            <w:tcW w:w="1556" w:type="dxa"/>
            <w:vAlign w:val="center"/>
          </w:tcPr>
          <w:p w14:paraId="3C418CBB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39C0BCBF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3215CAEC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091689EB" w14:textId="77777777" w:rsidR="00F80E84" w:rsidRDefault="008066F4">
            <w:r>
              <w:t>0.00</w:t>
            </w:r>
          </w:p>
        </w:tc>
        <w:tc>
          <w:tcPr>
            <w:tcW w:w="1556" w:type="dxa"/>
            <w:vAlign w:val="center"/>
          </w:tcPr>
          <w:p w14:paraId="40B5A91B" w14:textId="77777777" w:rsidR="00F80E84" w:rsidRDefault="008066F4">
            <w:r>
              <w:t>0.00</w:t>
            </w:r>
          </w:p>
        </w:tc>
      </w:tr>
    </w:tbl>
    <w:p w14:paraId="72749917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7E220096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p w14:paraId="797D76CC" w14:textId="77777777" w:rsidR="00697366" w:rsidRDefault="00697366" w:rsidP="00CA66B7">
      <w:pPr>
        <w:pStyle w:val="2"/>
      </w:pPr>
      <w:bookmarkStart w:id="43" w:name="_Toc87544001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5D435722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624317EC" wp14:editId="42F9A8AD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80E84" w14:paraId="36BD8265" w14:textId="77777777">
        <w:tc>
          <w:tcPr>
            <w:tcW w:w="777" w:type="dxa"/>
            <w:shd w:val="clear" w:color="auto" w:fill="E6E6E6"/>
            <w:vAlign w:val="center"/>
          </w:tcPr>
          <w:p w14:paraId="7B72AA42" w14:textId="77777777" w:rsidR="00F80E84" w:rsidRDefault="008066F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AB04B" w14:textId="77777777" w:rsidR="00F80E84" w:rsidRDefault="008066F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4A1313" w14:textId="77777777" w:rsidR="00F80E84" w:rsidRDefault="008066F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A940B" w14:textId="77777777" w:rsidR="00F80E84" w:rsidRDefault="008066F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9E6986" w14:textId="77777777" w:rsidR="00F80E84" w:rsidRDefault="008066F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43195D" w14:textId="77777777" w:rsidR="00F80E84" w:rsidRDefault="008066F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30DCE6" w14:textId="77777777" w:rsidR="00F80E84" w:rsidRDefault="008066F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9754C6" w14:textId="77777777" w:rsidR="00F80E84" w:rsidRDefault="008066F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BF503" w14:textId="77777777" w:rsidR="00F80E84" w:rsidRDefault="008066F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36010" w14:textId="77777777" w:rsidR="00F80E84" w:rsidRDefault="008066F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915D5" w14:textId="77777777" w:rsidR="00F80E84" w:rsidRDefault="008066F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A78C49" w14:textId="77777777" w:rsidR="00F80E84" w:rsidRDefault="008066F4">
            <w:pPr>
              <w:jc w:val="center"/>
            </w:pPr>
            <w:r>
              <w:t>11:00</w:t>
            </w:r>
          </w:p>
        </w:tc>
      </w:tr>
      <w:tr w:rsidR="00F80E84" w14:paraId="650710F4" w14:textId="77777777">
        <w:tc>
          <w:tcPr>
            <w:tcW w:w="777" w:type="dxa"/>
            <w:vAlign w:val="center"/>
          </w:tcPr>
          <w:p w14:paraId="1F40272C" w14:textId="77777777" w:rsidR="00F80E84" w:rsidRDefault="008066F4">
            <w:r>
              <w:t>35.63</w:t>
            </w:r>
          </w:p>
        </w:tc>
        <w:tc>
          <w:tcPr>
            <w:tcW w:w="777" w:type="dxa"/>
            <w:vAlign w:val="center"/>
          </w:tcPr>
          <w:p w14:paraId="7B2B970D" w14:textId="77777777" w:rsidR="00F80E84" w:rsidRDefault="008066F4">
            <w:r>
              <w:t>34.87</w:t>
            </w:r>
          </w:p>
        </w:tc>
        <w:tc>
          <w:tcPr>
            <w:tcW w:w="777" w:type="dxa"/>
            <w:vAlign w:val="center"/>
          </w:tcPr>
          <w:p w14:paraId="524EC648" w14:textId="77777777" w:rsidR="00F80E84" w:rsidRDefault="008066F4">
            <w:r>
              <w:t>34.29</w:t>
            </w:r>
          </w:p>
        </w:tc>
        <w:tc>
          <w:tcPr>
            <w:tcW w:w="777" w:type="dxa"/>
            <w:vAlign w:val="center"/>
          </w:tcPr>
          <w:p w14:paraId="33199C09" w14:textId="77777777" w:rsidR="00F80E84" w:rsidRDefault="008066F4">
            <w:r>
              <w:t>33.93</w:t>
            </w:r>
          </w:p>
        </w:tc>
        <w:tc>
          <w:tcPr>
            <w:tcW w:w="777" w:type="dxa"/>
            <w:vAlign w:val="center"/>
          </w:tcPr>
          <w:p w14:paraId="7883E3FA" w14:textId="77777777" w:rsidR="00F80E84" w:rsidRDefault="008066F4">
            <w:r>
              <w:t>33.80</w:t>
            </w:r>
          </w:p>
        </w:tc>
        <w:tc>
          <w:tcPr>
            <w:tcW w:w="777" w:type="dxa"/>
            <w:vAlign w:val="center"/>
          </w:tcPr>
          <w:p w14:paraId="76CDDE6F" w14:textId="77777777" w:rsidR="00F80E84" w:rsidRDefault="008066F4">
            <w:r>
              <w:t>33.93</w:t>
            </w:r>
          </w:p>
        </w:tc>
        <w:tc>
          <w:tcPr>
            <w:tcW w:w="777" w:type="dxa"/>
            <w:vAlign w:val="center"/>
          </w:tcPr>
          <w:p w14:paraId="52DB48D3" w14:textId="77777777" w:rsidR="00F80E84" w:rsidRDefault="008066F4">
            <w:r>
              <w:t>34.29</w:t>
            </w:r>
          </w:p>
        </w:tc>
        <w:tc>
          <w:tcPr>
            <w:tcW w:w="777" w:type="dxa"/>
            <w:vAlign w:val="center"/>
          </w:tcPr>
          <w:p w14:paraId="4185B446" w14:textId="77777777" w:rsidR="00F80E84" w:rsidRDefault="008066F4">
            <w:r>
              <w:t>34.87</w:t>
            </w:r>
          </w:p>
        </w:tc>
        <w:tc>
          <w:tcPr>
            <w:tcW w:w="777" w:type="dxa"/>
            <w:vAlign w:val="center"/>
          </w:tcPr>
          <w:p w14:paraId="4161B14E" w14:textId="77777777" w:rsidR="00F80E84" w:rsidRDefault="008066F4">
            <w:r>
              <w:t>35.63</w:t>
            </w:r>
          </w:p>
        </w:tc>
        <w:tc>
          <w:tcPr>
            <w:tcW w:w="777" w:type="dxa"/>
            <w:vAlign w:val="center"/>
          </w:tcPr>
          <w:p w14:paraId="5BDBC8F0" w14:textId="77777777" w:rsidR="00F80E84" w:rsidRDefault="008066F4">
            <w:r>
              <w:t>36.51</w:t>
            </w:r>
          </w:p>
        </w:tc>
        <w:tc>
          <w:tcPr>
            <w:tcW w:w="777" w:type="dxa"/>
            <w:vAlign w:val="center"/>
          </w:tcPr>
          <w:p w14:paraId="19B88398" w14:textId="77777777" w:rsidR="00F80E84" w:rsidRDefault="008066F4">
            <w:r>
              <w:t>37.45</w:t>
            </w:r>
          </w:p>
        </w:tc>
        <w:tc>
          <w:tcPr>
            <w:tcW w:w="777" w:type="dxa"/>
            <w:vAlign w:val="center"/>
          </w:tcPr>
          <w:p w14:paraId="569D20FB" w14:textId="77777777" w:rsidR="00F80E84" w:rsidRDefault="008066F4">
            <w:r>
              <w:t>38.40</w:t>
            </w:r>
          </w:p>
        </w:tc>
      </w:tr>
      <w:tr w:rsidR="00F80E84" w14:paraId="5A6B8726" w14:textId="77777777">
        <w:tc>
          <w:tcPr>
            <w:tcW w:w="777" w:type="dxa"/>
            <w:shd w:val="clear" w:color="auto" w:fill="E6E6E6"/>
            <w:vAlign w:val="center"/>
          </w:tcPr>
          <w:p w14:paraId="5B223D53" w14:textId="77777777" w:rsidR="00F80E84" w:rsidRDefault="008066F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78D71" w14:textId="77777777" w:rsidR="00F80E84" w:rsidRDefault="008066F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19FE4C" w14:textId="77777777" w:rsidR="00F80E84" w:rsidRDefault="008066F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3D5FB5" w14:textId="77777777" w:rsidR="00F80E84" w:rsidRDefault="008066F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8D8223" w14:textId="77777777" w:rsidR="00F80E84" w:rsidRDefault="008066F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C65B53" w14:textId="77777777" w:rsidR="00F80E84" w:rsidRDefault="008066F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A3421" w14:textId="77777777" w:rsidR="00F80E84" w:rsidRDefault="008066F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9E9992" w14:textId="77777777" w:rsidR="00F80E84" w:rsidRDefault="008066F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767018" w14:textId="77777777" w:rsidR="00F80E84" w:rsidRDefault="008066F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B744E1" w14:textId="77777777" w:rsidR="00F80E84" w:rsidRDefault="008066F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DA1E77" w14:textId="77777777" w:rsidR="00F80E84" w:rsidRDefault="008066F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CF93F1" w14:textId="77777777" w:rsidR="00F80E84" w:rsidRDefault="008066F4">
            <w:r>
              <w:t>23:00</w:t>
            </w:r>
          </w:p>
        </w:tc>
      </w:tr>
      <w:tr w:rsidR="00F80E84" w14:paraId="3395A467" w14:textId="77777777">
        <w:tc>
          <w:tcPr>
            <w:tcW w:w="777" w:type="dxa"/>
            <w:vAlign w:val="center"/>
          </w:tcPr>
          <w:p w14:paraId="6A2CADB8" w14:textId="77777777" w:rsidR="00F80E84" w:rsidRDefault="008066F4">
            <w:r>
              <w:t>39.28</w:t>
            </w:r>
          </w:p>
        </w:tc>
        <w:tc>
          <w:tcPr>
            <w:tcW w:w="777" w:type="dxa"/>
            <w:vAlign w:val="center"/>
          </w:tcPr>
          <w:p w14:paraId="4F1161C8" w14:textId="77777777" w:rsidR="00F80E84" w:rsidRDefault="008066F4">
            <w:r>
              <w:t>40.04</w:t>
            </w:r>
          </w:p>
        </w:tc>
        <w:tc>
          <w:tcPr>
            <w:tcW w:w="777" w:type="dxa"/>
            <w:vAlign w:val="center"/>
          </w:tcPr>
          <w:p w14:paraId="68E10BBF" w14:textId="77777777" w:rsidR="00F80E84" w:rsidRDefault="008066F4">
            <w:r>
              <w:t>40.62</w:t>
            </w:r>
          </w:p>
        </w:tc>
        <w:tc>
          <w:tcPr>
            <w:tcW w:w="777" w:type="dxa"/>
            <w:vAlign w:val="center"/>
          </w:tcPr>
          <w:p w14:paraId="1C8C9347" w14:textId="77777777" w:rsidR="00F80E84" w:rsidRDefault="008066F4">
            <w:r>
              <w:t>40.98</w:t>
            </w:r>
          </w:p>
        </w:tc>
        <w:tc>
          <w:tcPr>
            <w:tcW w:w="777" w:type="dxa"/>
            <w:vAlign w:val="center"/>
          </w:tcPr>
          <w:p w14:paraId="57FACC0E" w14:textId="77777777" w:rsidR="00F80E84" w:rsidRDefault="008066F4">
            <w:r>
              <w:t>41.10</w:t>
            </w:r>
          </w:p>
        </w:tc>
        <w:tc>
          <w:tcPr>
            <w:tcW w:w="777" w:type="dxa"/>
            <w:vAlign w:val="center"/>
          </w:tcPr>
          <w:p w14:paraId="4B7316F1" w14:textId="77777777" w:rsidR="00F80E84" w:rsidRDefault="008066F4">
            <w:r>
              <w:t>40.98</w:t>
            </w:r>
          </w:p>
        </w:tc>
        <w:tc>
          <w:tcPr>
            <w:tcW w:w="777" w:type="dxa"/>
            <w:vAlign w:val="center"/>
          </w:tcPr>
          <w:p w14:paraId="1943FDEF" w14:textId="77777777" w:rsidR="00F80E84" w:rsidRDefault="008066F4">
            <w:r>
              <w:t>40.62</w:t>
            </w:r>
          </w:p>
        </w:tc>
        <w:tc>
          <w:tcPr>
            <w:tcW w:w="777" w:type="dxa"/>
            <w:vAlign w:val="center"/>
          </w:tcPr>
          <w:p w14:paraId="60718041" w14:textId="77777777" w:rsidR="00F80E84" w:rsidRDefault="008066F4">
            <w:r>
              <w:t>40.04</w:t>
            </w:r>
          </w:p>
        </w:tc>
        <w:tc>
          <w:tcPr>
            <w:tcW w:w="777" w:type="dxa"/>
            <w:vAlign w:val="center"/>
          </w:tcPr>
          <w:p w14:paraId="7D5233EC" w14:textId="77777777" w:rsidR="00F80E84" w:rsidRDefault="008066F4">
            <w:r>
              <w:t>39.28</w:t>
            </w:r>
          </w:p>
        </w:tc>
        <w:tc>
          <w:tcPr>
            <w:tcW w:w="777" w:type="dxa"/>
            <w:vAlign w:val="center"/>
          </w:tcPr>
          <w:p w14:paraId="559EDDAB" w14:textId="77777777" w:rsidR="00F80E84" w:rsidRDefault="008066F4">
            <w:r>
              <w:t>38.40</w:t>
            </w:r>
          </w:p>
        </w:tc>
        <w:tc>
          <w:tcPr>
            <w:tcW w:w="777" w:type="dxa"/>
            <w:vAlign w:val="center"/>
          </w:tcPr>
          <w:p w14:paraId="4AAAC98E" w14:textId="77777777" w:rsidR="00F80E84" w:rsidRDefault="008066F4">
            <w:r>
              <w:t>37.45</w:t>
            </w:r>
          </w:p>
        </w:tc>
        <w:tc>
          <w:tcPr>
            <w:tcW w:w="777" w:type="dxa"/>
            <w:vAlign w:val="center"/>
          </w:tcPr>
          <w:p w14:paraId="15031DA9" w14:textId="77777777" w:rsidR="00F80E84" w:rsidRDefault="008066F4">
            <w:r>
              <w:t>36.51</w:t>
            </w:r>
          </w:p>
        </w:tc>
      </w:tr>
    </w:tbl>
    <w:p w14:paraId="0ED0CC40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7B387C01" w14:textId="77777777" w:rsidR="00A279F8" w:rsidRPr="00794676" w:rsidRDefault="00A279F8" w:rsidP="009A61CA">
      <w:pPr>
        <w:pStyle w:val="1"/>
      </w:pPr>
      <w:bookmarkStart w:id="46" w:name="_Toc87544002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F80E84" w14:paraId="3D12BE4B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40FA1A84" w14:textId="77777777" w:rsidR="00F80E84" w:rsidRDefault="008066F4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5D80003" w14:textId="77777777" w:rsidR="00F80E84" w:rsidRDefault="008066F4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A85468F" w14:textId="77777777" w:rsidR="00F80E84" w:rsidRDefault="008066F4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5F0C320" w14:textId="77777777" w:rsidR="00F80E84" w:rsidRDefault="008066F4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07A8109" w14:textId="77777777" w:rsidR="00F80E84" w:rsidRDefault="008066F4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6B50B04" w14:textId="77777777" w:rsidR="00F80E84" w:rsidRDefault="008066F4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5A745CA3" w14:textId="77777777" w:rsidR="00F80E84" w:rsidRDefault="008066F4">
            <w:pPr>
              <w:jc w:val="center"/>
            </w:pPr>
            <w:r>
              <w:t>备注</w:t>
            </w:r>
          </w:p>
        </w:tc>
      </w:tr>
      <w:tr w:rsidR="00F80E84" w14:paraId="562DD5E7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31B1E5D" w14:textId="77777777" w:rsidR="00F80E84" w:rsidRDefault="00F80E84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2688478" w14:textId="77777777" w:rsidR="00F80E84" w:rsidRDefault="008066F4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EAEA94A" w14:textId="77777777" w:rsidR="00F80E84" w:rsidRDefault="008066F4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DA1507B" w14:textId="77777777" w:rsidR="00F80E84" w:rsidRDefault="008066F4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09934EE" w14:textId="77777777" w:rsidR="00F80E84" w:rsidRDefault="008066F4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0907BC9" w14:textId="77777777" w:rsidR="00F80E84" w:rsidRDefault="008066F4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1E98205" w14:textId="77777777" w:rsidR="00F80E84" w:rsidRDefault="00F80E84">
            <w:pPr>
              <w:jc w:val="center"/>
            </w:pPr>
          </w:p>
        </w:tc>
      </w:tr>
      <w:tr w:rsidR="00F80E84" w14:paraId="20FF3DC1" w14:textId="77777777">
        <w:tc>
          <w:tcPr>
            <w:tcW w:w="2196" w:type="dxa"/>
            <w:shd w:val="clear" w:color="auto" w:fill="E6E6E6"/>
            <w:vAlign w:val="center"/>
          </w:tcPr>
          <w:p w14:paraId="3773E1D3" w14:textId="77777777" w:rsidR="00F80E84" w:rsidRDefault="008066F4">
            <w:r>
              <w:t>水泥砂浆</w:t>
            </w:r>
          </w:p>
        </w:tc>
        <w:tc>
          <w:tcPr>
            <w:tcW w:w="1018" w:type="dxa"/>
            <w:vAlign w:val="center"/>
          </w:tcPr>
          <w:p w14:paraId="73AB2C7F" w14:textId="77777777" w:rsidR="00F80E84" w:rsidRDefault="008066F4">
            <w:r>
              <w:t>0.930</w:t>
            </w:r>
          </w:p>
        </w:tc>
        <w:tc>
          <w:tcPr>
            <w:tcW w:w="1030" w:type="dxa"/>
            <w:vAlign w:val="center"/>
          </w:tcPr>
          <w:p w14:paraId="08D703F8" w14:textId="77777777" w:rsidR="00F80E84" w:rsidRDefault="008066F4">
            <w:r>
              <w:t>11.370</w:t>
            </w:r>
          </w:p>
        </w:tc>
        <w:tc>
          <w:tcPr>
            <w:tcW w:w="848" w:type="dxa"/>
            <w:vAlign w:val="center"/>
          </w:tcPr>
          <w:p w14:paraId="3BBFF013" w14:textId="77777777" w:rsidR="00F80E84" w:rsidRDefault="008066F4">
            <w:r>
              <w:t>1800.0</w:t>
            </w:r>
          </w:p>
        </w:tc>
        <w:tc>
          <w:tcPr>
            <w:tcW w:w="1018" w:type="dxa"/>
            <w:vAlign w:val="center"/>
          </w:tcPr>
          <w:p w14:paraId="4D69DE78" w14:textId="77777777" w:rsidR="00F80E84" w:rsidRDefault="008066F4">
            <w:r>
              <w:t>1050.0</w:t>
            </w:r>
          </w:p>
        </w:tc>
        <w:tc>
          <w:tcPr>
            <w:tcW w:w="1188" w:type="dxa"/>
            <w:vAlign w:val="center"/>
          </w:tcPr>
          <w:p w14:paraId="71888C10" w14:textId="77777777" w:rsidR="00F80E84" w:rsidRDefault="008066F4">
            <w:r>
              <w:t>0.0210</w:t>
            </w:r>
          </w:p>
        </w:tc>
        <w:tc>
          <w:tcPr>
            <w:tcW w:w="1516" w:type="dxa"/>
            <w:vAlign w:val="center"/>
          </w:tcPr>
          <w:p w14:paraId="1E72464A" w14:textId="77777777" w:rsidR="00F80E84" w:rsidRDefault="008066F4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F80E84" w14:paraId="52E424AC" w14:textId="77777777">
        <w:tc>
          <w:tcPr>
            <w:tcW w:w="2196" w:type="dxa"/>
            <w:shd w:val="clear" w:color="auto" w:fill="E6E6E6"/>
            <w:vAlign w:val="center"/>
          </w:tcPr>
          <w:p w14:paraId="7AF0E9C7" w14:textId="77777777" w:rsidR="00F80E84" w:rsidRDefault="008066F4">
            <w:r>
              <w:t>石灰砂浆</w:t>
            </w:r>
          </w:p>
        </w:tc>
        <w:tc>
          <w:tcPr>
            <w:tcW w:w="1018" w:type="dxa"/>
            <w:vAlign w:val="center"/>
          </w:tcPr>
          <w:p w14:paraId="0745813D" w14:textId="77777777" w:rsidR="00F80E84" w:rsidRDefault="008066F4">
            <w:r>
              <w:t>0.810</w:t>
            </w:r>
          </w:p>
        </w:tc>
        <w:tc>
          <w:tcPr>
            <w:tcW w:w="1030" w:type="dxa"/>
            <w:vAlign w:val="center"/>
          </w:tcPr>
          <w:p w14:paraId="107BC413" w14:textId="77777777" w:rsidR="00F80E84" w:rsidRDefault="008066F4">
            <w:r>
              <w:t>10.070</w:t>
            </w:r>
          </w:p>
        </w:tc>
        <w:tc>
          <w:tcPr>
            <w:tcW w:w="848" w:type="dxa"/>
            <w:vAlign w:val="center"/>
          </w:tcPr>
          <w:p w14:paraId="771DC83E" w14:textId="77777777" w:rsidR="00F80E84" w:rsidRDefault="008066F4">
            <w:r>
              <w:t>1600.0</w:t>
            </w:r>
          </w:p>
        </w:tc>
        <w:tc>
          <w:tcPr>
            <w:tcW w:w="1018" w:type="dxa"/>
            <w:vAlign w:val="center"/>
          </w:tcPr>
          <w:p w14:paraId="4C97ED55" w14:textId="77777777" w:rsidR="00F80E84" w:rsidRDefault="008066F4">
            <w:r>
              <w:t>1050.0</w:t>
            </w:r>
          </w:p>
        </w:tc>
        <w:tc>
          <w:tcPr>
            <w:tcW w:w="1188" w:type="dxa"/>
            <w:vAlign w:val="center"/>
          </w:tcPr>
          <w:p w14:paraId="7B78A4A0" w14:textId="77777777" w:rsidR="00F80E84" w:rsidRDefault="008066F4">
            <w:r>
              <w:t>0.0443</w:t>
            </w:r>
          </w:p>
        </w:tc>
        <w:tc>
          <w:tcPr>
            <w:tcW w:w="1516" w:type="dxa"/>
            <w:vAlign w:val="center"/>
          </w:tcPr>
          <w:p w14:paraId="5E508AA8" w14:textId="77777777" w:rsidR="00F80E84" w:rsidRDefault="008066F4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F80E84" w14:paraId="74395BFD" w14:textId="77777777">
        <w:tc>
          <w:tcPr>
            <w:tcW w:w="2196" w:type="dxa"/>
            <w:shd w:val="clear" w:color="auto" w:fill="E6E6E6"/>
            <w:vAlign w:val="center"/>
          </w:tcPr>
          <w:p w14:paraId="155FCBEE" w14:textId="77777777" w:rsidR="00F80E84" w:rsidRDefault="008066F4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71F1D17" w14:textId="77777777" w:rsidR="00F80E84" w:rsidRDefault="008066F4">
            <w:r>
              <w:t>1.740</w:t>
            </w:r>
          </w:p>
        </w:tc>
        <w:tc>
          <w:tcPr>
            <w:tcW w:w="1030" w:type="dxa"/>
            <w:vAlign w:val="center"/>
          </w:tcPr>
          <w:p w14:paraId="1FABB49A" w14:textId="77777777" w:rsidR="00F80E84" w:rsidRDefault="008066F4">
            <w:r>
              <w:t>17.200</w:t>
            </w:r>
          </w:p>
        </w:tc>
        <w:tc>
          <w:tcPr>
            <w:tcW w:w="848" w:type="dxa"/>
            <w:vAlign w:val="center"/>
          </w:tcPr>
          <w:p w14:paraId="193C4918" w14:textId="77777777" w:rsidR="00F80E84" w:rsidRDefault="008066F4">
            <w:r>
              <w:t>2500.0</w:t>
            </w:r>
          </w:p>
        </w:tc>
        <w:tc>
          <w:tcPr>
            <w:tcW w:w="1018" w:type="dxa"/>
            <w:vAlign w:val="center"/>
          </w:tcPr>
          <w:p w14:paraId="38CCECB2" w14:textId="77777777" w:rsidR="00F80E84" w:rsidRDefault="008066F4">
            <w:r>
              <w:t>920.0</w:t>
            </w:r>
          </w:p>
        </w:tc>
        <w:tc>
          <w:tcPr>
            <w:tcW w:w="1188" w:type="dxa"/>
            <w:vAlign w:val="center"/>
          </w:tcPr>
          <w:p w14:paraId="28A12D60" w14:textId="77777777" w:rsidR="00F80E84" w:rsidRDefault="008066F4">
            <w:r>
              <w:t>0.0158</w:t>
            </w:r>
          </w:p>
        </w:tc>
        <w:tc>
          <w:tcPr>
            <w:tcW w:w="1516" w:type="dxa"/>
            <w:vAlign w:val="center"/>
          </w:tcPr>
          <w:p w14:paraId="4A568501" w14:textId="77777777" w:rsidR="00F80E84" w:rsidRDefault="008066F4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F80E84" w14:paraId="14197954" w14:textId="77777777">
        <w:tc>
          <w:tcPr>
            <w:tcW w:w="2196" w:type="dxa"/>
            <w:shd w:val="clear" w:color="auto" w:fill="E6E6E6"/>
            <w:vAlign w:val="center"/>
          </w:tcPr>
          <w:p w14:paraId="578AF6F0" w14:textId="77777777" w:rsidR="00F80E84" w:rsidRDefault="008066F4">
            <w:r>
              <w:t>抹面层</w:t>
            </w:r>
          </w:p>
        </w:tc>
        <w:tc>
          <w:tcPr>
            <w:tcW w:w="1018" w:type="dxa"/>
            <w:vAlign w:val="center"/>
          </w:tcPr>
          <w:p w14:paraId="0930431C" w14:textId="77777777" w:rsidR="00F80E84" w:rsidRDefault="008066F4">
            <w:r>
              <w:t>－</w:t>
            </w:r>
          </w:p>
        </w:tc>
        <w:tc>
          <w:tcPr>
            <w:tcW w:w="1030" w:type="dxa"/>
            <w:vAlign w:val="center"/>
          </w:tcPr>
          <w:p w14:paraId="1B8B4E8F" w14:textId="77777777" w:rsidR="00F80E84" w:rsidRDefault="008066F4">
            <w:r>
              <w:t>－</w:t>
            </w:r>
          </w:p>
        </w:tc>
        <w:tc>
          <w:tcPr>
            <w:tcW w:w="848" w:type="dxa"/>
            <w:vAlign w:val="center"/>
          </w:tcPr>
          <w:p w14:paraId="4A517F11" w14:textId="77777777" w:rsidR="00F80E84" w:rsidRDefault="008066F4">
            <w:r>
              <w:t>－</w:t>
            </w:r>
          </w:p>
        </w:tc>
        <w:tc>
          <w:tcPr>
            <w:tcW w:w="1018" w:type="dxa"/>
            <w:vAlign w:val="center"/>
          </w:tcPr>
          <w:p w14:paraId="33849514" w14:textId="77777777" w:rsidR="00F80E84" w:rsidRDefault="008066F4">
            <w:r>
              <w:t>－</w:t>
            </w:r>
          </w:p>
        </w:tc>
        <w:tc>
          <w:tcPr>
            <w:tcW w:w="1188" w:type="dxa"/>
            <w:vAlign w:val="center"/>
          </w:tcPr>
          <w:p w14:paraId="0057FB4F" w14:textId="77777777" w:rsidR="00F80E84" w:rsidRDefault="008066F4">
            <w:r>
              <w:t>－</w:t>
            </w:r>
          </w:p>
        </w:tc>
        <w:tc>
          <w:tcPr>
            <w:tcW w:w="1516" w:type="dxa"/>
            <w:vAlign w:val="center"/>
          </w:tcPr>
          <w:p w14:paraId="4A50AD69" w14:textId="77777777" w:rsidR="00F80E84" w:rsidRDefault="00F80E84">
            <w:pPr>
              <w:rPr>
                <w:sz w:val="18"/>
                <w:szCs w:val="18"/>
              </w:rPr>
            </w:pPr>
          </w:p>
        </w:tc>
      </w:tr>
      <w:tr w:rsidR="00F80E84" w14:paraId="0F1FC266" w14:textId="77777777">
        <w:tc>
          <w:tcPr>
            <w:tcW w:w="2196" w:type="dxa"/>
            <w:shd w:val="clear" w:color="auto" w:fill="E6E6E6"/>
            <w:vAlign w:val="center"/>
          </w:tcPr>
          <w:p w14:paraId="305047C2" w14:textId="77777777" w:rsidR="00F80E84" w:rsidRDefault="008066F4">
            <w:r>
              <w:t>混凝土小型空心砌块</w:t>
            </w:r>
          </w:p>
        </w:tc>
        <w:tc>
          <w:tcPr>
            <w:tcW w:w="1018" w:type="dxa"/>
            <w:vAlign w:val="center"/>
          </w:tcPr>
          <w:p w14:paraId="12DDB8D1" w14:textId="77777777" w:rsidR="00F80E84" w:rsidRDefault="008066F4">
            <w:r>
              <w:t>0.905</w:t>
            </w:r>
          </w:p>
        </w:tc>
        <w:tc>
          <w:tcPr>
            <w:tcW w:w="1030" w:type="dxa"/>
            <w:vAlign w:val="center"/>
          </w:tcPr>
          <w:p w14:paraId="5F07ED82" w14:textId="77777777" w:rsidR="00F80E84" w:rsidRDefault="008066F4">
            <w:r>
              <w:t>8.035</w:t>
            </w:r>
          </w:p>
        </w:tc>
        <w:tc>
          <w:tcPr>
            <w:tcW w:w="848" w:type="dxa"/>
            <w:vAlign w:val="center"/>
          </w:tcPr>
          <w:p w14:paraId="4E2F8E49" w14:textId="77777777" w:rsidR="00F80E84" w:rsidRDefault="008066F4">
            <w:r>
              <w:t>1200.0</w:t>
            </w:r>
          </w:p>
        </w:tc>
        <w:tc>
          <w:tcPr>
            <w:tcW w:w="1018" w:type="dxa"/>
            <w:vAlign w:val="center"/>
          </w:tcPr>
          <w:p w14:paraId="11725C3E" w14:textId="77777777" w:rsidR="00F80E84" w:rsidRDefault="008066F4">
            <w:r>
              <w:t>817.5</w:t>
            </w:r>
          </w:p>
        </w:tc>
        <w:tc>
          <w:tcPr>
            <w:tcW w:w="1188" w:type="dxa"/>
            <w:vAlign w:val="center"/>
          </w:tcPr>
          <w:p w14:paraId="6B496234" w14:textId="77777777" w:rsidR="00F80E84" w:rsidRDefault="008066F4">
            <w:r>
              <w:t>0.0010</w:t>
            </w:r>
          </w:p>
        </w:tc>
        <w:tc>
          <w:tcPr>
            <w:tcW w:w="1516" w:type="dxa"/>
            <w:vAlign w:val="center"/>
          </w:tcPr>
          <w:p w14:paraId="7949611E" w14:textId="77777777" w:rsidR="00F80E84" w:rsidRDefault="00F80E84">
            <w:pPr>
              <w:rPr>
                <w:sz w:val="18"/>
                <w:szCs w:val="18"/>
              </w:rPr>
            </w:pPr>
          </w:p>
        </w:tc>
      </w:tr>
      <w:tr w:rsidR="00F80E84" w14:paraId="7A917E9B" w14:textId="77777777">
        <w:tc>
          <w:tcPr>
            <w:tcW w:w="2196" w:type="dxa"/>
            <w:shd w:val="clear" w:color="auto" w:fill="E6E6E6"/>
            <w:vAlign w:val="center"/>
          </w:tcPr>
          <w:p w14:paraId="50717854" w14:textId="77777777" w:rsidR="00F80E84" w:rsidRDefault="008066F4">
            <w:r>
              <w:t>混合砂浆</w:t>
            </w:r>
          </w:p>
        </w:tc>
        <w:tc>
          <w:tcPr>
            <w:tcW w:w="1018" w:type="dxa"/>
            <w:vAlign w:val="center"/>
          </w:tcPr>
          <w:p w14:paraId="2C220DFA" w14:textId="77777777" w:rsidR="00F80E84" w:rsidRDefault="008066F4">
            <w:r>
              <w:t>0.870</w:t>
            </w:r>
          </w:p>
        </w:tc>
        <w:tc>
          <w:tcPr>
            <w:tcW w:w="1030" w:type="dxa"/>
            <w:vAlign w:val="center"/>
          </w:tcPr>
          <w:p w14:paraId="317EF308" w14:textId="77777777" w:rsidR="00F80E84" w:rsidRDefault="008066F4">
            <w:r>
              <w:t>10.750</w:t>
            </w:r>
          </w:p>
        </w:tc>
        <w:tc>
          <w:tcPr>
            <w:tcW w:w="848" w:type="dxa"/>
            <w:vAlign w:val="center"/>
          </w:tcPr>
          <w:p w14:paraId="6E3E511F" w14:textId="77777777" w:rsidR="00F80E84" w:rsidRDefault="008066F4">
            <w:r>
              <w:t>1700.0</w:t>
            </w:r>
          </w:p>
        </w:tc>
        <w:tc>
          <w:tcPr>
            <w:tcW w:w="1018" w:type="dxa"/>
            <w:vAlign w:val="center"/>
          </w:tcPr>
          <w:p w14:paraId="67BAFC95" w14:textId="77777777" w:rsidR="00F80E84" w:rsidRDefault="008066F4">
            <w:r>
              <w:t>1050.0</w:t>
            </w:r>
          </w:p>
        </w:tc>
        <w:tc>
          <w:tcPr>
            <w:tcW w:w="1188" w:type="dxa"/>
            <w:vAlign w:val="center"/>
          </w:tcPr>
          <w:p w14:paraId="0B78D6BE" w14:textId="77777777" w:rsidR="00F80E84" w:rsidRDefault="008066F4">
            <w:r>
              <w:t>0.0975</w:t>
            </w:r>
          </w:p>
        </w:tc>
        <w:tc>
          <w:tcPr>
            <w:tcW w:w="1516" w:type="dxa"/>
            <w:vAlign w:val="center"/>
          </w:tcPr>
          <w:p w14:paraId="35D2FF1B" w14:textId="77777777" w:rsidR="00F80E84" w:rsidRDefault="00F80E84">
            <w:pPr>
              <w:rPr>
                <w:sz w:val="18"/>
                <w:szCs w:val="18"/>
              </w:rPr>
            </w:pPr>
          </w:p>
        </w:tc>
      </w:tr>
      <w:tr w:rsidR="00F80E84" w14:paraId="37352AA7" w14:textId="77777777">
        <w:tc>
          <w:tcPr>
            <w:tcW w:w="2196" w:type="dxa"/>
            <w:shd w:val="clear" w:color="auto" w:fill="E6E6E6"/>
            <w:vAlign w:val="center"/>
          </w:tcPr>
          <w:p w14:paraId="3AB2EB4F" w14:textId="77777777" w:rsidR="00F80E84" w:rsidRDefault="008066F4">
            <w:r>
              <w:t>挤塑型聚苯板</w:t>
            </w:r>
            <w:r>
              <w:t>(XPS</w:t>
            </w:r>
            <w:r>
              <w:t>板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7CF9F7DC" w14:textId="77777777" w:rsidR="00F80E84" w:rsidRDefault="008066F4">
            <w:r>
              <w:t>0.030</w:t>
            </w:r>
          </w:p>
        </w:tc>
        <w:tc>
          <w:tcPr>
            <w:tcW w:w="1030" w:type="dxa"/>
            <w:vAlign w:val="center"/>
          </w:tcPr>
          <w:p w14:paraId="1CA69BAD" w14:textId="77777777" w:rsidR="00F80E84" w:rsidRDefault="008066F4">
            <w:r>
              <w:t>0.342</w:t>
            </w:r>
          </w:p>
        </w:tc>
        <w:tc>
          <w:tcPr>
            <w:tcW w:w="848" w:type="dxa"/>
            <w:vAlign w:val="center"/>
          </w:tcPr>
          <w:p w14:paraId="3EAEECED" w14:textId="77777777" w:rsidR="00F80E84" w:rsidRDefault="008066F4">
            <w:r>
              <w:t>30.0</w:t>
            </w:r>
          </w:p>
        </w:tc>
        <w:tc>
          <w:tcPr>
            <w:tcW w:w="1018" w:type="dxa"/>
            <w:vAlign w:val="center"/>
          </w:tcPr>
          <w:p w14:paraId="57C418F6" w14:textId="77777777" w:rsidR="00F80E84" w:rsidRDefault="008066F4">
            <w:r>
              <w:t>1790.0</w:t>
            </w:r>
          </w:p>
        </w:tc>
        <w:tc>
          <w:tcPr>
            <w:tcW w:w="1188" w:type="dxa"/>
            <w:vAlign w:val="center"/>
          </w:tcPr>
          <w:p w14:paraId="18FE7F8B" w14:textId="77777777" w:rsidR="00F80E84" w:rsidRDefault="008066F4">
            <w:r>
              <w:t>0.0000</w:t>
            </w:r>
          </w:p>
        </w:tc>
        <w:tc>
          <w:tcPr>
            <w:tcW w:w="1516" w:type="dxa"/>
            <w:vAlign w:val="center"/>
          </w:tcPr>
          <w:p w14:paraId="766FB9BB" w14:textId="77777777" w:rsidR="00F80E84" w:rsidRDefault="00F80E84">
            <w:pPr>
              <w:rPr>
                <w:sz w:val="18"/>
                <w:szCs w:val="18"/>
              </w:rPr>
            </w:pPr>
          </w:p>
        </w:tc>
      </w:tr>
      <w:tr w:rsidR="00F80E84" w14:paraId="37D56EA7" w14:textId="77777777">
        <w:tc>
          <w:tcPr>
            <w:tcW w:w="2196" w:type="dxa"/>
            <w:shd w:val="clear" w:color="auto" w:fill="E6E6E6"/>
            <w:vAlign w:val="center"/>
          </w:tcPr>
          <w:p w14:paraId="0DB21BEB" w14:textId="77777777" w:rsidR="00F80E84" w:rsidRDefault="008066F4">
            <w:r>
              <w:t>防水层</w:t>
            </w:r>
          </w:p>
        </w:tc>
        <w:tc>
          <w:tcPr>
            <w:tcW w:w="1018" w:type="dxa"/>
            <w:vAlign w:val="center"/>
          </w:tcPr>
          <w:p w14:paraId="04E5B248" w14:textId="77777777" w:rsidR="00F80E84" w:rsidRDefault="008066F4">
            <w:r>
              <w:t>0.170</w:t>
            </w:r>
          </w:p>
        </w:tc>
        <w:tc>
          <w:tcPr>
            <w:tcW w:w="1030" w:type="dxa"/>
            <w:vAlign w:val="center"/>
          </w:tcPr>
          <w:p w14:paraId="7AF53890" w14:textId="77777777" w:rsidR="00F80E84" w:rsidRDefault="008066F4">
            <w:r>
              <w:t>3.302</w:t>
            </w:r>
          </w:p>
        </w:tc>
        <w:tc>
          <w:tcPr>
            <w:tcW w:w="848" w:type="dxa"/>
            <w:vAlign w:val="center"/>
          </w:tcPr>
          <w:p w14:paraId="2C87E64C" w14:textId="77777777" w:rsidR="00F80E84" w:rsidRDefault="008066F4">
            <w:r>
              <w:t>600.0</w:t>
            </w:r>
          </w:p>
        </w:tc>
        <w:tc>
          <w:tcPr>
            <w:tcW w:w="1018" w:type="dxa"/>
            <w:vAlign w:val="center"/>
          </w:tcPr>
          <w:p w14:paraId="749AC05B" w14:textId="77777777" w:rsidR="00F80E84" w:rsidRDefault="008066F4">
            <w:r>
              <w:t>1470.0</w:t>
            </w:r>
          </w:p>
        </w:tc>
        <w:tc>
          <w:tcPr>
            <w:tcW w:w="1188" w:type="dxa"/>
            <w:vAlign w:val="center"/>
          </w:tcPr>
          <w:p w14:paraId="6FD25F96" w14:textId="77777777" w:rsidR="00F80E84" w:rsidRDefault="008066F4">
            <w:r>
              <w:t>0.0000</w:t>
            </w:r>
          </w:p>
        </w:tc>
        <w:tc>
          <w:tcPr>
            <w:tcW w:w="1516" w:type="dxa"/>
            <w:vAlign w:val="center"/>
          </w:tcPr>
          <w:p w14:paraId="74A9F97F" w14:textId="77777777" w:rsidR="00F80E84" w:rsidRDefault="00F80E84">
            <w:pPr>
              <w:rPr>
                <w:sz w:val="18"/>
                <w:szCs w:val="18"/>
              </w:rPr>
            </w:pPr>
          </w:p>
        </w:tc>
      </w:tr>
      <w:tr w:rsidR="00F80E84" w14:paraId="1DE5D7F0" w14:textId="77777777">
        <w:tc>
          <w:tcPr>
            <w:tcW w:w="2196" w:type="dxa"/>
            <w:shd w:val="clear" w:color="auto" w:fill="E6E6E6"/>
            <w:vAlign w:val="center"/>
          </w:tcPr>
          <w:p w14:paraId="1202DDB4" w14:textId="77777777" w:rsidR="00F80E84" w:rsidRDefault="008066F4">
            <w:r>
              <w:lastRenderedPageBreak/>
              <w:t>1:6</w:t>
            </w:r>
            <w:r>
              <w:t>水泥珍珠岩</w:t>
            </w:r>
          </w:p>
        </w:tc>
        <w:tc>
          <w:tcPr>
            <w:tcW w:w="1018" w:type="dxa"/>
            <w:vAlign w:val="center"/>
          </w:tcPr>
          <w:p w14:paraId="12FFFE7C" w14:textId="77777777" w:rsidR="00F80E84" w:rsidRDefault="008066F4">
            <w:r>
              <w:t>0.180</w:t>
            </w:r>
          </w:p>
        </w:tc>
        <w:tc>
          <w:tcPr>
            <w:tcW w:w="1030" w:type="dxa"/>
            <w:vAlign w:val="center"/>
          </w:tcPr>
          <w:p w14:paraId="01D2A874" w14:textId="77777777" w:rsidR="00F80E84" w:rsidRDefault="008066F4">
            <w:r>
              <w:t>2.490</w:t>
            </w:r>
          </w:p>
        </w:tc>
        <w:tc>
          <w:tcPr>
            <w:tcW w:w="848" w:type="dxa"/>
            <w:vAlign w:val="center"/>
          </w:tcPr>
          <w:p w14:paraId="09950F9C" w14:textId="77777777" w:rsidR="00F80E84" w:rsidRDefault="008066F4">
            <w:r>
              <w:t>400.0</w:t>
            </w:r>
          </w:p>
        </w:tc>
        <w:tc>
          <w:tcPr>
            <w:tcW w:w="1018" w:type="dxa"/>
            <w:vAlign w:val="center"/>
          </w:tcPr>
          <w:p w14:paraId="36848042" w14:textId="77777777" w:rsidR="00F80E84" w:rsidRDefault="008066F4">
            <w:r>
              <w:t>1170.0</w:t>
            </w:r>
          </w:p>
        </w:tc>
        <w:tc>
          <w:tcPr>
            <w:tcW w:w="1188" w:type="dxa"/>
            <w:vAlign w:val="center"/>
          </w:tcPr>
          <w:p w14:paraId="1439315F" w14:textId="77777777" w:rsidR="00F80E84" w:rsidRDefault="008066F4">
            <w:r>
              <w:t>0.1910</w:t>
            </w:r>
          </w:p>
        </w:tc>
        <w:tc>
          <w:tcPr>
            <w:tcW w:w="1516" w:type="dxa"/>
            <w:vAlign w:val="center"/>
          </w:tcPr>
          <w:p w14:paraId="7127C60D" w14:textId="77777777" w:rsidR="00F80E84" w:rsidRDefault="008066F4">
            <w:r>
              <w:rPr>
                <w:sz w:val="18"/>
                <w:szCs w:val="18"/>
              </w:rPr>
              <w:t>蒸汽渗透系数为测定值</w:t>
            </w:r>
          </w:p>
        </w:tc>
      </w:tr>
    </w:tbl>
    <w:p w14:paraId="1599C55E" w14:textId="77777777" w:rsidR="00F80E84" w:rsidRDefault="008066F4">
      <w:pPr>
        <w:pStyle w:val="1"/>
      </w:pPr>
      <w:bookmarkStart w:id="47" w:name="_Toc87544003"/>
      <w:r>
        <w:t>工程构造</w:t>
      </w:r>
      <w:bookmarkEnd w:id="47"/>
    </w:p>
    <w:p w14:paraId="47355CF2" w14:textId="77777777" w:rsidR="00F80E84" w:rsidRDefault="008066F4">
      <w:pPr>
        <w:pStyle w:val="2"/>
        <w:jc w:val="left"/>
      </w:pPr>
      <w:bookmarkStart w:id="48" w:name="_Toc87544004"/>
      <w:r>
        <w:t>屋顶构造</w:t>
      </w:r>
      <w:bookmarkEnd w:id="48"/>
    </w:p>
    <w:p w14:paraId="653B99C9" w14:textId="77777777" w:rsidR="00F80E84" w:rsidRDefault="008066F4">
      <w:pPr>
        <w:pStyle w:val="3"/>
      </w:pPr>
      <w:bookmarkStart w:id="49" w:name="_Toc87544005"/>
      <w:r>
        <w:t>挤塑聚苯板</w:t>
      </w:r>
      <w:r>
        <w:t>20+</w:t>
      </w:r>
      <w:r>
        <w:t>加气砼</w:t>
      </w:r>
      <w:r>
        <w:t>80</w:t>
      </w:r>
      <w:r>
        <w:t>＋钢筋砼</w:t>
      </w:r>
      <w:r>
        <w:t>120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80E84" w14:paraId="4E20D2C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A87A71C" w14:textId="77777777" w:rsidR="00F80E84" w:rsidRDefault="008066F4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122B704" w14:textId="77777777" w:rsidR="00F80E84" w:rsidRDefault="008066F4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D3BFC3" w14:textId="77777777" w:rsidR="00F80E84" w:rsidRDefault="008066F4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570753A" w14:textId="77777777" w:rsidR="00F80E84" w:rsidRDefault="008066F4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64E3228" w14:textId="77777777" w:rsidR="00F80E84" w:rsidRDefault="008066F4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0E72956" w14:textId="77777777" w:rsidR="00F80E84" w:rsidRDefault="008066F4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F298503" w14:textId="77777777" w:rsidR="00F80E84" w:rsidRDefault="008066F4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E0837A" w14:textId="77777777" w:rsidR="00F80E84" w:rsidRDefault="008066F4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80E84" w14:paraId="043E886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C433F56" w14:textId="77777777" w:rsidR="00F80E84" w:rsidRDefault="00F80E84"/>
        </w:tc>
        <w:tc>
          <w:tcPr>
            <w:tcW w:w="834" w:type="dxa"/>
            <w:shd w:val="clear" w:color="auto" w:fill="E6E6E6"/>
            <w:vAlign w:val="center"/>
          </w:tcPr>
          <w:p w14:paraId="1AE1A9AD" w14:textId="77777777" w:rsidR="00F80E84" w:rsidRDefault="008066F4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E3706BF" w14:textId="77777777" w:rsidR="00F80E84" w:rsidRDefault="008066F4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00AB05F" w14:textId="77777777" w:rsidR="00F80E84" w:rsidRDefault="008066F4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1CDDF7" w14:textId="77777777" w:rsidR="00F80E84" w:rsidRDefault="008066F4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7C2214" w14:textId="77777777" w:rsidR="00F80E84" w:rsidRDefault="008066F4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34161B" w14:textId="77777777" w:rsidR="00F80E84" w:rsidRDefault="008066F4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40F688" w14:textId="77777777" w:rsidR="00F80E84" w:rsidRDefault="008066F4">
            <w:r>
              <w:t>D=R*S</w:t>
            </w:r>
          </w:p>
        </w:tc>
      </w:tr>
      <w:tr w:rsidR="00F80E84" w14:paraId="7372D978" w14:textId="77777777">
        <w:tc>
          <w:tcPr>
            <w:tcW w:w="2838" w:type="dxa"/>
            <w:vAlign w:val="center"/>
          </w:tcPr>
          <w:p w14:paraId="6E0314A8" w14:textId="77777777" w:rsidR="00F80E84" w:rsidRDefault="008066F4">
            <w:r>
              <w:t>防水层</w:t>
            </w:r>
          </w:p>
        </w:tc>
        <w:tc>
          <w:tcPr>
            <w:tcW w:w="834" w:type="dxa"/>
            <w:vAlign w:val="center"/>
          </w:tcPr>
          <w:p w14:paraId="073C50F1" w14:textId="77777777" w:rsidR="00F80E84" w:rsidRDefault="008066F4">
            <w:r>
              <w:t>4</w:t>
            </w:r>
          </w:p>
        </w:tc>
        <w:tc>
          <w:tcPr>
            <w:tcW w:w="707" w:type="dxa"/>
            <w:vAlign w:val="center"/>
          </w:tcPr>
          <w:p w14:paraId="2FF9F436" w14:textId="77777777" w:rsidR="00F80E84" w:rsidRDefault="008066F4">
            <w:r>
              <w:t>4.0</w:t>
            </w:r>
          </w:p>
        </w:tc>
        <w:tc>
          <w:tcPr>
            <w:tcW w:w="990" w:type="dxa"/>
            <w:vAlign w:val="center"/>
          </w:tcPr>
          <w:p w14:paraId="231A7A1C" w14:textId="77777777" w:rsidR="00F80E84" w:rsidRDefault="008066F4">
            <w:r>
              <w:t>0.170</w:t>
            </w:r>
          </w:p>
        </w:tc>
        <w:tc>
          <w:tcPr>
            <w:tcW w:w="1131" w:type="dxa"/>
            <w:vAlign w:val="center"/>
          </w:tcPr>
          <w:p w14:paraId="49CB4A61" w14:textId="77777777" w:rsidR="00F80E84" w:rsidRDefault="008066F4">
            <w:r>
              <w:t>3.302</w:t>
            </w:r>
          </w:p>
        </w:tc>
        <w:tc>
          <w:tcPr>
            <w:tcW w:w="707" w:type="dxa"/>
            <w:vAlign w:val="center"/>
          </w:tcPr>
          <w:p w14:paraId="16F14CA6" w14:textId="77777777" w:rsidR="00F80E84" w:rsidRDefault="008066F4">
            <w:r>
              <w:t>1.00</w:t>
            </w:r>
          </w:p>
        </w:tc>
        <w:tc>
          <w:tcPr>
            <w:tcW w:w="1131" w:type="dxa"/>
            <w:vAlign w:val="center"/>
          </w:tcPr>
          <w:p w14:paraId="421634E0" w14:textId="77777777" w:rsidR="00F80E84" w:rsidRDefault="008066F4">
            <w:r>
              <w:t>0.024</w:t>
            </w:r>
          </w:p>
        </w:tc>
        <w:tc>
          <w:tcPr>
            <w:tcW w:w="990" w:type="dxa"/>
            <w:vAlign w:val="center"/>
          </w:tcPr>
          <w:p w14:paraId="68F75488" w14:textId="77777777" w:rsidR="00F80E84" w:rsidRDefault="008066F4">
            <w:r>
              <w:t>0.078</w:t>
            </w:r>
          </w:p>
        </w:tc>
      </w:tr>
      <w:tr w:rsidR="00F80E84" w14:paraId="517016B9" w14:textId="77777777">
        <w:tc>
          <w:tcPr>
            <w:tcW w:w="2838" w:type="dxa"/>
            <w:vAlign w:val="center"/>
          </w:tcPr>
          <w:p w14:paraId="180DB84C" w14:textId="77777777" w:rsidR="00F80E84" w:rsidRDefault="008066F4">
            <w:r>
              <w:t>水泥砂浆</w:t>
            </w:r>
          </w:p>
        </w:tc>
        <w:tc>
          <w:tcPr>
            <w:tcW w:w="834" w:type="dxa"/>
            <w:vAlign w:val="center"/>
          </w:tcPr>
          <w:p w14:paraId="6163FE12" w14:textId="77777777" w:rsidR="00F80E84" w:rsidRDefault="008066F4">
            <w:r>
              <w:t>20</w:t>
            </w:r>
          </w:p>
        </w:tc>
        <w:tc>
          <w:tcPr>
            <w:tcW w:w="707" w:type="dxa"/>
            <w:vAlign w:val="center"/>
          </w:tcPr>
          <w:p w14:paraId="5416D6CC" w14:textId="77777777" w:rsidR="00F80E84" w:rsidRDefault="008066F4">
            <w:r>
              <w:t>10.0</w:t>
            </w:r>
          </w:p>
        </w:tc>
        <w:tc>
          <w:tcPr>
            <w:tcW w:w="990" w:type="dxa"/>
            <w:vAlign w:val="center"/>
          </w:tcPr>
          <w:p w14:paraId="0B3B3D49" w14:textId="77777777" w:rsidR="00F80E84" w:rsidRDefault="008066F4">
            <w:r>
              <w:t>0.930</w:t>
            </w:r>
          </w:p>
        </w:tc>
        <w:tc>
          <w:tcPr>
            <w:tcW w:w="1131" w:type="dxa"/>
            <w:vAlign w:val="center"/>
          </w:tcPr>
          <w:p w14:paraId="7AAABF94" w14:textId="77777777" w:rsidR="00F80E84" w:rsidRDefault="008066F4">
            <w:r>
              <w:t>11.370</w:t>
            </w:r>
          </w:p>
        </w:tc>
        <w:tc>
          <w:tcPr>
            <w:tcW w:w="707" w:type="dxa"/>
            <w:vAlign w:val="center"/>
          </w:tcPr>
          <w:p w14:paraId="03849B76" w14:textId="77777777" w:rsidR="00F80E84" w:rsidRDefault="008066F4">
            <w:r>
              <w:t>1.00</w:t>
            </w:r>
          </w:p>
        </w:tc>
        <w:tc>
          <w:tcPr>
            <w:tcW w:w="1131" w:type="dxa"/>
            <w:vAlign w:val="center"/>
          </w:tcPr>
          <w:p w14:paraId="114CB9BD" w14:textId="77777777" w:rsidR="00F80E84" w:rsidRDefault="008066F4">
            <w:r>
              <w:t>0.022</w:t>
            </w:r>
          </w:p>
        </w:tc>
        <w:tc>
          <w:tcPr>
            <w:tcW w:w="990" w:type="dxa"/>
            <w:vAlign w:val="center"/>
          </w:tcPr>
          <w:p w14:paraId="477E4028" w14:textId="77777777" w:rsidR="00F80E84" w:rsidRDefault="008066F4">
            <w:r>
              <w:t>0.245</w:t>
            </w:r>
          </w:p>
        </w:tc>
      </w:tr>
      <w:tr w:rsidR="00F80E84" w14:paraId="65C9D058" w14:textId="77777777">
        <w:tc>
          <w:tcPr>
            <w:tcW w:w="2838" w:type="dxa"/>
            <w:vAlign w:val="center"/>
          </w:tcPr>
          <w:p w14:paraId="54248907" w14:textId="77777777" w:rsidR="00F80E84" w:rsidRDefault="008066F4">
            <w:r>
              <w:t>挤塑型聚苯板</w:t>
            </w:r>
            <w:r>
              <w:t>(XPS</w:t>
            </w:r>
            <w:r>
              <w:t>板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18A9B8DF" w14:textId="77777777" w:rsidR="00F80E84" w:rsidRDefault="008066F4">
            <w:r>
              <w:t>85</w:t>
            </w:r>
          </w:p>
        </w:tc>
        <w:tc>
          <w:tcPr>
            <w:tcW w:w="707" w:type="dxa"/>
            <w:vAlign w:val="center"/>
          </w:tcPr>
          <w:p w14:paraId="422608FF" w14:textId="77777777" w:rsidR="00F80E84" w:rsidRDefault="008066F4">
            <w:r>
              <w:t>10.6</w:t>
            </w:r>
          </w:p>
        </w:tc>
        <w:tc>
          <w:tcPr>
            <w:tcW w:w="990" w:type="dxa"/>
            <w:vAlign w:val="center"/>
          </w:tcPr>
          <w:p w14:paraId="4833EB23" w14:textId="77777777" w:rsidR="00F80E84" w:rsidRDefault="008066F4">
            <w:r>
              <w:t>0.030</w:t>
            </w:r>
          </w:p>
        </w:tc>
        <w:tc>
          <w:tcPr>
            <w:tcW w:w="1131" w:type="dxa"/>
            <w:vAlign w:val="center"/>
          </w:tcPr>
          <w:p w14:paraId="0AD08904" w14:textId="77777777" w:rsidR="00F80E84" w:rsidRDefault="008066F4">
            <w:r>
              <w:t>0.342</w:t>
            </w:r>
          </w:p>
        </w:tc>
        <w:tc>
          <w:tcPr>
            <w:tcW w:w="707" w:type="dxa"/>
            <w:vAlign w:val="center"/>
          </w:tcPr>
          <w:p w14:paraId="7D25161F" w14:textId="77777777" w:rsidR="00F80E84" w:rsidRDefault="008066F4">
            <w:r>
              <w:t>1.30</w:t>
            </w:r>
          </w:p>
        </w:tc>
        <w:tc>
          <w:tcPr>
            <w:tcW w:w="1131" w:type="dxa"/>
            <w:vAlign w:val="center"/>
          </w:tcPr>
          <w:p w14:paraId="12CEA1E5" w14:textId="77777777" w:rsidR="00F80E84" w:rsidRDefault="008066F4">
            <w:r>
              <w:t>2.179</w:t>
            </w:r>
          </w:p>
        </w:tc>
        <w:tc>
          <w:tcPr>
            <w:tcW w:w="990" w:type="dxa"/>
            <w:vAlign w:val="center"/>
          </w:tcPr>
          <w:p w14:paraId="1C2580C5" w14:textId="77777777" w:rsidR="00F80E84" w:rsidRDefault="008066F4">
            <w:r>
              <w:t>0.969</w:t>
            </w:r>
          </w:p>
        </w:tc>
      </w:tr>
      <w:tr w:rsidR="00F80E84" w14:paraId="3541B92D" w14:textId="77777777">
        <w:tc>
          <w:tcPr>
            <w:tcW w:w="2838" w:type="dxa"/>
            <w:vAlign w:val="center"/>
          </w:tcPr>
          <w:p w14:paraId="0A4AA474" w14:textId="77777777" w:rsidR="00F80E84" w:rsidRDefault="008066F4">
            <w:r>
              <w:t>1:6</w:t>
            </w:r>
            <w:r>
              <w:t>水泥珍珠岩</w:t>
            </w:r>
          </w:p>
        </w:tc>
        <w:tc>
          <w:tcPr>
            <w:tcW w:w="834" w:type="dxa"/>
            <w:vAlign w:val="center"/>
          </w:tcPr>
          <w:p w14:paraId="6C939981" w14:textId="77777777" w:rsidR="00F80E84" w:rsidRDefault="008066F4">
            <w:r>
              <w:t>55</w:t>
            </w:r>
          </w:p>
        </w:tc>
        <w:tc>
          <w:tcPr>
            <w:tcW w:w="707" w:type="dxa"/>
            <w:vAlign w:val="center"/>
          </w:tcPr>
          <w:p w14:paraId="7574DFDF" w14:textId="77777777" w:rsidR="00F80E84" w:rsidRDefault="008066F4">
            <w:r>
              <w:t>9.2</w:t>
            </w:r>
          </w:p>
        </w:tc>
        <w:tc>
          <w:tcPr>
            <w:tcW w:w="990" w:type="dxa"/>
            <w:vAlign w:val="center"/>
          </w:tcPr>
          <w:p w14:paraId="1FBD7183" w14:textId="77777777" w:rsidR="00F80E84" w:rsidRDefault="008066F4">
            <w:r>
              <w:t>0.180</w:t>
            </w:r>
          </w:p>
        </w:tc>
        <w:tc>
          <w:tcPr>
            <w:tcW w:w="1131" w:type="dxa"/>
            <w:vAlign w:val="center"/>
          </w:tcPr>
          <w:p w14:paraId="41B8800A" w14:textId="77777777" w:rsidR="00F80E84" w:rsidRDefault="008066F4">
            <w:r>
              <w:t>2.490</w:t>
            </w:r>
          </w:p>
        </w:tc>
        <w:tc>
          <w:tcPr>
            <w:tcW w:w="707" w:type="dxa"/>
            <w:vAlign w:val="center"/>
          </w:tcPr>
          <w:p w14:paraId="5E14C41E" w14:textId="77777777" w:rsidR="00F80E84" w:rsidRDefault="008066F4">
            <w:r>
              <w:t>1.50</w:t>
            </w:r>
          </w:p>
        </w:tc>
        <w:tc>
          <w:tcPr>
            <w:tcW w:w="1131" w:type="dxa"/>
            <w:vAlign w:val="center"/>
          </w:tcPr>
          <w:p w14:paraId="5DB48D7C" w14:textId="77777777" w:rsidR="00F80E84" w:rsidRDefault="008066F4">
            <w:r>
              <w:t>0.204</w:t>
            </w:r>
          </w:p>
        </w:tc>
        <w:tc>
          <w:tcPr>
            <w:tcW w:w="990" w:type="dxa"/>
            <w:vAlign w:val="center"/>
          </w:tcPr>
          <w:p w14:paraId="72A4BF09" w14:textId="77777777" w:rsidR="00F80E84" w:rsidRDefault="008066F4">
            <w:r>
              <w:t>0.761</w:t>
            </w:r>
          </w:p>
        </w:tc>
      </w:tr>
      <w:tr w:rsidR="00F80E84" w14:paraId="0AA7F4A4" w14:textId="77777777">
        <w:tc>
          <w:tcPr>
            <w:tcW w:w="2838" w:type="dxa"/>
            <w:vAlign w:val="center"/>
          </w:tcPr>
          <w:p w14:paraId="3569C565" w14:textId="77777777" w:rsidR="00F80E84" w:rsidRDefault="008066F4">
            <w:r>
              <w:t>钢筋混凝土</w:t>
            </w:r>
          </w:p>
        </w:tc>
        <w:tc>
          <w:tcPr>
            <w:tcW w:w="834" w:type="dxa"/>
            <w:vAlign w:val="center"/>
          </w:tcPr>
          <w:p w14:paraId="35C6898F" w14:textId="77777777" w:rsidR="00F80E84" w:rsidRDefault="008066F4">
            <w:r>
              <w:t>100</w:t>
            </w:r>
          </w:p>
        </w:tc>
        <w:tc>
          <w:tcPr>
            <w:tcW w:w="707" w:type="dxa"/>
            <w:vAlign w:val="center"/>
          </w:tcPr>
          <w:p w14:paraId="1C9812EF" w14:textId="77777777" w:rsidR="00F80E84" w:rsidRDefault="008066F4">
            <w:r>
              <w:t>12.5</w:t>
            </w:r>
          </w:p>
        </w:tc>
        <w:tc>
          <w:tcPr>
            <w:tcW w:w="990" w:type="dxa"/>
            <w:vAlign w:val="center"/>
          </w:tcPr>
          <w:p w14:paraId="111B2874" w14:textId="77777777" w:rsidR="00F80E84" w:rsidRDefault="008066F4">
            <w:r>
              <w:t>1.740</w:t>
            </w:r>
          </w:p>
        </w:tc>
        <w:tc>
          <w:tcPr>
            <w:tcW w:w="1131" w:type="dxa"/>
            <w:vAlign w:val="center"/>
          </w:tcPr>
          <w:p w14:paraId="59EBA482" w14:textId="77777777" w:rsidR="00F80E84" w:rsidRDefault="008066F4">
            <w:r>
              <w:t>17.200</w:t>
            </w:r>
          </w:p>
        </w:tc>
        <w:tc>
          <w:tcPr>
            <w:tcW w:w="707" w:type="dxa"/>
            <w:vAlign w:val="center"/>
          </w:tcPr>
          <w:p w14:paraId="4012FC2C" w14:textId="77777777" w:rsidR="00F80E84" w:rsidRDefault="008066F4">
            <w:r>
              <w:t>1.00</w:t>
            </w:r>
          </w:p>
        </w:tc>
        <w:tc>
          <w:tcPr>
            <w:tcW w:w="1131" w:type="dxa"/>
            <w:vAlign w:val="center"/>
          </w:tcPr>
          <w:p w14:paraId="336101DF" w14:textId="77777777" w:rsidR="00F80E84" w:rsidRDefault="008066F4">
            <w:r>
              <w:t>0.057</w:t>
            </w:r>
          </w:p>
        </w:tc>
        <w:tc>
          <w:tcPr>
            <w:tcW w:w="990" w:type="dxa"/>
            <w:vAlign w:val="center"/>
          </w:tcPr>
          <w:p w14:paraId="2B919258" w14:textId="77777777" w:rsidR="00F80E84" w:rsidRDefault="008066F4">
            <w:r>
              <w:t>0.989</w:t>
            </w:r>
          </w:p>
        </w:tc>
      </w:tr>
      <w:tr w:rsidR="00F80E84" w14:paraId="3B845A63" w14:textId="77777777">
        <w:tc>
          <w:tcPr>
            <w:tcW w:w="2838" w:type="dxa"/>
            <w:vAlign w:val="center"/>
          </w:tcPr>
          <w:p w14:paraId="6860F3AB" w14:textId="77777777" w:rsidR="00F80E84" w:rsidRDefault="008066F4">
            <w:r>
              <w:t>混合砂浆</w:t>
            </w:r>
          </w:p>
        </w:tc>
        <w:tc>
          <w:tcPr>
            <w:tcW w:w="834" w:type="dxa"/>
            <w:vAlign w:val="center"/>
          </w:tcPr>
          <w:p w14:paraId="6A70DAE2" w14:textId="77777777" w:rsidR="00F80E84" w:rsidRDefault="008066F4">
            <w:r>
              <w:t>20</w:t>
            </w:r>
          </w:p>
        </w:tc>
        <w:tc>
          <w:tcPr>
            <w:tcW w:w="707" w:type="dxa"/>
            <w:vAlign w:val="center"/>
          </w:tcPr>
          <w:p w14:paraId="068A024C" w14:textId="77777777" w:rsidR="00F80E84" w:rsidRDefault="008066F4">
            <w:r>
              <w:t>10.0</w:t>
            </w:r>
          </w:p>
        </w:tc>
        <w:tc>
          <w:tcPr>
            <w:tcW w:w="990" w:type="dxa"/>
            <w:vAlign w:val="center"/>
          </w:tcPr>
          <w:p w14:paraId="7786CA30" w14:textId="77777777" w:rsidR="00F80E84" w:rsidRDefault="008066F4">
            <w:r>
              <w:t>0.870</w:t>
            </w:r>
          </w:p>
        </w:tc>
        <w:tc>
          <w:tcPr>
            <w:tcW w:w="1131" w:type="dxa"/>
            <w:vAlign w:val="center"/>
          </w:tcPr>
          <w:p w14:paraId="09079691" w14:textId="77777777" w:rsidR="00F80E84" w:rsidRDefault="008066F4">
            <w:r>
              <w:t>10.750</w:t>
            </w:r>
          </w:p>
        </w:tc>
        <w:tc>
          <w:tcPr>
            <w:tcW w:w="707" w:type="dxa"/>
            <w:vAlign w:val="center"/>
          </w:tcPr>
          <w:p w14:paraId="0327E75C" w14:textId="77777777" w:rsidR="00F80E84" w:rsidRDefault="008066F4">
            <w:r>
              <w:t>1.00</w:t>
            </w:r>
          </w:p>
        </w:tc>
        <w:tc>
          <w:tcPr>
            <w:tcW w:w="1131" w:type="dxa"/>
            <w:vAlign w:val="center"/>
          </w:tcPr>
          <w:p w14:paraId="2CE36E1E" w14:textId="77777777" w:rsidR="00F80E84" w:rsidRDefault="008066F4">
            <w:r>
              <w:t>0.023</w:t>
            </w:r>
          </w:p>
        </w:tc>
        <w:tc>
          <w:tcPr>
            <w:tcW w:w="990" w:type="dxa"/>
            <w:vAlign w:val="center"/>
          </w:tcPr>
          <w:p w14:paraId="2C04497F" w14:textId="77777777" w:rsidR="00F80E84" w:rsidRDefault="008066F4">
            <w:r>
              <w:t>0.247</w:t>
            </w:r>
          </w:p>
        </w:tc>
      </w:tr>
      <w:tr w:rsidR="00F80E84" w14:paraId="2B81944A" w14:textId="77777777">
        <w:tc>
          <w:tcPr>
            <w:tcW w:w="2838" w:type="dxa"/>
            <w:vAlign w:val="center"/>
          </w:tcPr>
          <w:p w14:paraId="5F8C6C38" w14:textId="77777777" w:rsidR="00F80E84" w:rsidRDefault="008066F4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9207B88" w14:textId="77777777" w:rsidR="00F80E84" w:rsidRDefault="008066F4">
            <w:r>
              <w:t>284</w:t>
            </w:r>
          </w:p>
        </w:tc>
        <w:tc>
          <w:tcPr>
            <w:tcW w:w="707" w:type="dxa"/>
            <w:vAlign w:val="center"/>
          </w:tcPr>
          <w:p w14:paraId="5E2FEC6B" w14:textId="77777777" w:rsidR="00F80E84" w:rsidRDefault="008066F4">
            <w:r>
              <w:t>－</w:t>
            </w:r>
          </w:p>
        </w:tc>
        <w:tc>
          <w:tcPr>
            <w:tcW w:w="990" w:type="dxa"/>
            <w:vAlign w:val="center"/>
          </w:tcPr>
          <w:p w14:paraId="6F8DA0CE" w14:textId="77777777" w:rsidR="00F80E84" w:rsidRDefault="008066F4">
            <w:r>
              <w:t>－</w:t>
            </w:r>
          </w:p>
        </w:tc>
        <w:tc>
          <w:tcPr>
            <w:tcW w:w="1131" w:type="dxa"/>
            <w:vAlign w:val="center"/>
          </w:tcPr>
          <w:p w14:paraId="275EFA2B" w14:textId="77777777" w:rsidR="00F80E84" w:rsidRDefault="008066F4">
            <w:r>
              <w:t>－</w:t>
            </w:r>
          </w:p>
        </w:tc>
        <w:tc>
          <w:tcPr>
            <w:tcW w:w="707" w:type="dxa"/>
            <w:vAlign w:val="center"/>
          </w:tcPr>
          <w:p w14:paraId="01B01CDD" w14:textId="77777777" w:rsidR="00F80E84" w:rsidRDefault="008066F4">
            <w:r>
              <w:t>－</w:t>
            </w:r>
          </w:p>
        </w:tc>
        <w:tc>
          <w:tcPr>
            <w:tcW w:w="1131" w:type="dxa"/>
            <w:vAlign w:val="center"/>
          </w:tcPr>
          <w:p w14:paraId="5C500A92" w14:textId="77777777" w:rsidR="00F80E84" w:rsidRDefault="008066F4">
            <w:r>
              <w:t>2.509</w:t>
            </w:r>
          </w:p>
        </w:tc>
        <w:tc>
          <w:tcPr>
            <w:tcW w:w="990" w:type="dxa"/>
            <w:vAlign w:val="center"/>
          </w:tcPr>
          <w:p w14:paraId="05B27D67" w14:textId="77777777" w:rsidR="00F80E84" w:rsidRDefault="008066F4">
            <w:r>
              <w:t>3.288</w:t>
            </w:r>
          </w:p>
        </w:tc>
      </w:tr>
      <w:tr w:rsidR="00F80E84" w14:paraId="6021F5C8" w14:textId="77777777">
        <w:tc>
          <w:tcPr>
            <w:tcW w:w="2838" w:type="dxa"/>
            <w:shd w:val="clear" w:color="auto" w:fill="E6E6E6"/>
            <w:vAlign w:val="center"/>
          </w:tcPr>
          <w:p w14:paraId="25229361" w14:textId="77777777" w:rsidR="00F80E84" w:rsidRDefault="008066F4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A7CC86E" w14:textId="77777777" w:rsidR="00F80E84" w:rsidRDefault="008066F4">
            <w:pPr>
              <w:jc w:val="center"/>
            </w:pPr>
            <w:r>
              <w:t>5.0</w:t>
            </w:r>
          </w:p>
        </w:tc>
      </w:tr>
      <w:tr w:rsidR="00F80E84" w14:paraId="3030D2E9" w14:textId="77777777">
        <w:tc>
          <w:tcPr>
            <w:tcW w:w="2838" w:type="dxa"/>
            <w:shd w:val="clear" w:color="auto" w:fill="E6E6E6"/>
            <w:vAlign w:val="center"/>
          </w:tcPr>
          <w:p w14:paraId="11DEE0FC" w14:textId="77777777" w:rsidR="00F80E84" w:rsidRDefault="008066F4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E69E988" w14:textId="77777777" w:rsidR="00F80E84" w:rsidRDefault="008066F4">
            <w:pPr>
              <w:jc w:val="center"/>
            </w:pPr>
            <w:r>
              <w:t>0.75</w:t>
            </w:r>
          </w:p>
        </w:tc>
      </w:tr>
      <w:tr w:rsidR="00F80E84" w14:paraId="733010BC" w14:textId="77777777">
        <w:tc>
          <w:tcPr>
            <w:tcW w:w="2838" w:type="dxa"/>
            <w:shd w:val="clear" w:color="auto" w:fill="E6E6E6"/>
            <w:vAlign w:val="center"/>
          </w:tcPr>
          <w:p w14:paraId="5C17F994" w14:textId="77777777" w:rsidR="00F80E84" w:rsidRDefault="008066F4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ECE80CE" w14:textId="77777777" w:rsidR="00F80E84" w:rsidRDefault="008066F4">
            <w:pPr>
              <w:jc w:val="center"/>
            </w:pPr>
            <w:r>
              <w:t>0.38</w:t>
            </w:r>
          </w:p>
        </w:tc>
      </w:tr>
      <w:tr w:rsidR="00F80E84" w14:paraId="371C62C7" w14:textId="77777777">
        <w:tc>
          <w:tcPr>
            <w:tcW w:w="2838" w:type="dxa"/>
            <w:shd w:val="clear" w:color="auto" w:fill="E6E6E6"/>
            <w:vAlign w:val="center"/>
          </w:tcPr>
          <w:p w14:paraId="15FEFB74" w14:textId="77777777" w:rsidR="00F80E84" w:rsidRDefault="008066F4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2014E0E" w14:textId="77777777" w:rsidR="00F80E84" w:rsidRDefault="008066F4">
            <w:pPr>
              <w:jc w:val="center"/>
            </w:pPr>
            <w:r>
              <w:t>重质围护结构</w:t>
            </w:r>
          </w:p>
        </w:tc>
      </w:tr>
    </w:tbl>
    <w:p w14:paraId="57063127" w14:textId="77777777" w:rsidR="00F80E84" w:rsidRDefault="008066F4">
      <w:pPr>
        <w:pStyle w:val="4"/>
      </w:pPr>
      <w:r>
        <w:t>自然通风房间：逐时温度</w:t>
      </w:r>
    </w:p>
    <w:p w14:paraId="23987C3D" w14:textId="77777777" w:rsidR="00F80E84" w:rsidRDefault="008066F4">
      <w:pPr>
        <w:jc w:val="center"/>
      </w:pPr>
      <w:r>
        <w:rPr>
          <w:noProof/>
        </w:rPr>
        <w:drawing>
          <wp:inline distT="0" distB="0" distL="0" distR="0" wp14:anchorId="7EC8DCEB" wp14:editId="7AD02F09">
            <wp:extent cx="5667375" cy="30861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E2E62F" w14:textId="77777777" w:rsidR="00F80E84" w:rsidRDefault="00F80E84"/>
    <w:p w14:paraId="3AA5717E" w14:textId="77777777" w:rsidR="00F80E84" w:rsidRDefault="00F80E8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80E84" w14:paraId="0B66CEDA" w14:textId="77777777">
        <w:tc>
          <w:tcPr>
            <w:tcW w:w="777" w:type="dxa"/>
            <w:shd w:val="clear" w:color="auto" w:fill="E6E6E6"/>
            <w:vAlign w:val="center"/>
          </w:tcPr>
          <w:p w14:paraId="77FFAF22" w14:textId="77777777" w:rsidR="00F80E84" w:rsidRDefault="008066F4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EEACAE" w14:textId="77777777" w:rsidR="00F80E84" w:rsidRDefault="008066F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635678" w14:textId="77777777" w:rsidR="00F80E84" w:rsidRDefault="008066F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F90977" w14:textId="77777777" w:rsidR="00F80E84" w:rsidRDefault="008066F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ED0C33" w14:textId="77777777" w:rsidR="00F80E84" w:rsidRDefault="008066F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F9BE91" w14:textId="77777777" w:rsidR="00F80E84" w:rsidRDefault="008066F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0A9CD" w14:textId="77777777" w:rsidR="00F80E84" w:rsidRDefault="008066F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EF13D" w14:textId="77777777" w:rsidR="00F80E84" w:rsidRDefault="008066F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89B436" w14:textId="77777777" w:rsidR="00F80E84" w:rsidRDefault="008066F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D3499F" w14:textId="77777777" w:rsidR="00F80E84" w:rsidRDefault="008066F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C0F9C" w14:textId="77777777" w:rsidR="00F80E84" w:rsidRDefault="008066F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AFAC03" w14:textId="77777777" w:rsidR="00F80E84" w:rsidRDefault="008066F4">
            <w:pPr>
              <w:jc w:val="center"/>
            </w:pPr>
            <w:r>
              <w:t>11:00</w:t>
            </w:r>
          </w:p>
        </w:tc>
      </w:tr>
      <w:tr w:rsidR="00F80E84" w14:paraId="7EFAFB17" w14:textId="77777777">
        <w:tc>
          <w:tcPr>
            <w:tcW w:w="777" w:type="dxa"/>
            <w:vAlign w:val="center"/>
          </w:tcPr>
          <w:p w14:paraId="021A39EC" w14:textId="77777777" w:rsidR="00F80E84" w:rsidRDefault="008066F4">
            <w:r>
              <w:t>38.10</w:t>
            </w:r>
          </w:p>
        </w:tc>
        <w:tc>
          <w:tcPr>
            <w:tcW w:w="777" w:type="dxa"/>
            <w:vAlign w:val="center"/>
          </w:tcPr>
          <w:p w14:paraId="432CB31B" w14:textId="77777777" w:rsidR="00F80E84" w:rsidRDefault="008066F4">
            <w:r>
              <w:t>37.67</w:t>
            </w:r>
          </w:p>
        </w:tc>
        <w:tc>
          <w:tcPr>
            <w:tcW w:w="777" w:type="dxa"/>
            <w:vAlign w:val="center"/>
          </w:tcPr>
          <w:p w14:paraId="24DFD845" w14:textId="77777777" w:rsidR="00F80E84" w:rsidRDefault="008066F4">
            <w:r>
              <w:t>37.26</w:t>
            </w:r>
          </w:p>
        </w:tc>
        <w:tc>
          <w:tcPr>
            <w:tcW w:w="777" w:type="dxa"/>
            <w:vAlign w:val="center"/>
          </w:tcPr>
          <w:p w14:paraId="3A78A828" w14:textId="77777777" w:rsidR="00F80E84" w:rsidRDefault="008066F4">
            <w:r>
              <w:t>36.90</w:t>
            </w:r>
          </w:p>
        </w:tc>
        <w:tc>
          <w:tcPr>
            <w:tcW w:w="777" w:type="dxa"/>
            <w:vAlign w:val="center"/>
          </w:tcPr>
          <w:p w14:paraId="41D7DF3F" w14:textId="77777777" w:rsidR="00F80E84" w:rsidRDefault="008066F4">
            <w:r>
              <w:t>36.60</w:t>
            </w:r>
          </w:p>
        </w:tc>
        <w:tc>
          <w:tcPr>
            <w:tcW w:w="777" w:type="dxa"/>
            <w:vAlign w:val="center"/>
          </w:tcPr>
          <w:p w14:paraId="119C5020" w14:textId="77777777" w:rsidR="00F80E84" w:rsidRDefault="008066F4">
            <w:r>
              <w:t>36.38</w:t>
            </w:r>
          </w:p>
        </w:tc>
        <w:tc>
          <w:tcPr>
            <w:tcW w:w="777" w:type="dxa"/>
            <w:vAlign w:val="center"/>
          </w:tcPr>
          <w:p w14:paraId="34BAA61B" w14:textId="77777777" w:rsidR="00F80E84" w:rsidRDefault="008066F4">
            <w:r>
              <w:t>36.26</w:t>
            </w:r>
          </w:p>
        </w:tc>
        <w:tc>
          <w:tcPr>
            <w:tcW w:w="777" w:type="dxa"/>
            <w:vAlign w:val="center"/>
          </w:tcPr>
          <w:p w14:paraId="77832269" w14:textId="77777777" w:rsidR="00F80E84" w:rsidRDefault="008066F4">
            <w:r>
              <w:t>36.25</w:t>
            </w:r>
          </w:p>
        </w:tc>
        <w:tc>
          <w:tcPr>
            <w:tcW w:w="777" w:type="dxa"/>
            <w:vAlign w:val="center"/>
          </w:tcPr>
          <w:p w14:paraId="7CCC16B8" w14:textId="77777777" w:rsidR="00F80E84" w:rsidRDefault="008066F4">
            <w:r>
              <w:t>36.35</w:t>
            </w:r>
          </w:p>
        </w:tc>
        <w:tc>
          <w:tcPr>
            <w:tcW w:w="777" w:type="dxa"/>
            <w:vAlign w:val="center"/>
          </w:tcPr>
          <w:p w14:paraId="3C90855C" w14:textId="77777777" w:rsidR="00F80E84" w:rsidRDefault="008066F4">
            <w:r>
              <w:t>36.54</w:t>
            </w:r>
          </w:p>
        </w:tc>
        <w:tc>
          <w:tcPr>
            <w:tcW w:w="777" w:type="dxa"/>
            <w:vAlign w:val="center"/>
          </w:tcPr>
          <w:p w14:paraId="0F58DF49" w14:textId="77777777" w:rsidR="00F80E84" w:rsidRDefault="008066F4">
            <w:r>
              <w:t>36.84</w:t>
            </w:r>
          </w:p>
        </w:tc>
        <w:tc>
          <w:tcPr>
            <w:tcW w:w="777" w:type="dxa"/>
            <w:vAlign w:val="center"/>
          </w:tcPr>
          <w:p w14:paraId="5F7AA439" w14:textId="77777777" w:rsidR="00F80E84" w:rsidRDefault="008066F4">
            <w:r>
              <w:t>37.21</w:t>
            </w:r>
          </w:p>
        </w:tc>
      </w:tr>
      <w:tr w:rsidR="00F80E84" w14:paraId="02EE5337" w14:textId="77777777">
        <w:tc>
          <w:tcPr>
            <w:tcW w:w="777" w:type="dxa"/>
            <w:shd w:val="clear" w:color="auto" w:fill="E6E6E6"/>
            <w:vAlign w:val="center"/>
          </w:tcPr>
          <w:p w14:paraId="7D7FA021" w14:textId="77777777" w:rsidR="00F80E84" w:rsidRDefault="008066F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2F1F15" w14:textId="77777777" w:rsidR="00F80E84" w:rsidRDefault="008066F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81D4E" w14:textId="77777777" w:rsidR="00F80E84" w:rsidRDefault="008066F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9076A" w14:textId="77777777" w:rsidR="00F80E84" w:rsidRDefault="008066F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3E2B53" w14:textId="77777777" w:rsidR="00F80E84" w:rsidRDefault="008066F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0E360" w14:textId="77777777" w:rsidR="00F80E84" w:rsidRDefault="008066F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F93A5" w14:textId="77777777" w:rsidR="00F80E84" w:rsidRDefault="008066F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FFC80" w14:textId="77777777" w:rsidR="00F80E84" w:rsidRDefault="008066F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6B95B" w14:textId="77777777" w:rsidR="00F80E84" w:rsidRDefault="008066F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819F77" w14:textId="77777777" w:rsidR="00F80E84" w:rsidRDefault="008066F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CF760A" w14:textId="77777777" w:rsidR="00F80E84" w:rsidRDefault="008066F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0475C" w14:textId="77777777" w:rsidR="00F80E84" w:rsidRDefault="008066F4">
            <w:r>
              <w:t>23:00</w:t>
            </w:r>
          </w:p>
        </w:tc>
      </w:tr>
      <w:tr w:rsidR="00F80E84" w14:paraId="52EEE1C3" w14:textId="77777777">
        <w:tc>
          <w:tcPr>
            <w:tcW w:w="777" w:type="dxa"/>
            <w:vAlign w:val="center"/>
          </w:tcPr>
          <w:p w14:paraId="0BFB20B4" w14:textId="77777777" w:rsidR="00F80E84" w:rsidRDefault="008066F4">
            <w:r>
              <w:t>37.64</w:t>
            </w:r>
          </w:p>
        </w:tc>
        <w:tc>
          <w:tcPr>
            <w:tcW w:w="777" w:type="dxa"/>
            <w:vAlign w:val="center"/>
          </w:tcPr>
          <w:p w14:paraId="3C2243F4" w14:textId="77777777" w:rsidR="00F80E84" w:rsidRDefault="008066F4">
            <w:r>
              <w:t>38.09</w:t>
            </w:r>
          </w:p>
        </w:tc>
        <w:tc>
          <w:tcPr>
            <w:tcW w:w="777" w:type="dxa"/>
            <w:vAlign w:val="center"/>
          </w:tcPr>
          <w:p w14:paraId="0995B8B5" w14:textId="77777777" w:rsidR="00F80E84" w:rsidRDefault="008066F4">
            <w:r>
              <w:t>38.54</w:t>
            </w:r>
          </w:p>
        </w:tc>
        <w:tc>
          <w:tcPr>
            <w:tcW w:w="777" w:type="dxa"/>
            <w:vAlign w:val="center"/>
          </w:tcPr>
          <w:p w14:paraId="4FDBB079" w14:textId="77777777" w:rsidR="00F80E84" w:rsidRDefault="008066F4">
            <w:r>
              <w:t>38.94</w:t>
            </w:r>
          </w:p>
        </w:tc>
        <w:tc>
          <w:tcPr>
            <w:tcW w:w="777" w:type="dxa"/>
            <w:vAlign w:val="center"/>
          </w:tcPr>
          <w:p w14:paraId="3A0DFF0E" w14:textId="77777777" w:rsidR="00F80E84" w:rsidRDefault="008066F4">
            <w:r>
              <w:t>39.26</w:t>
            </w:r>
          </w:p>
        </w:tc>
        <w:tc>
          <w:tcPr>
            <w:tcW w:w="777" w:type="dxa"/>
            <w:vAlign w:val="center"/>
          </w:tcPr>
          <w:p w14:paraId="45FE818B" w14:textId="77777777" w:rsidR="00F80E84" w:rsidRDefault="008066F4">
            <w:r>
              <w:t>39.49</w:t>
            </w:r>
          </w:p>
        </w:tc>
        <w:tc>
          <w:tcPr>
            <w:tcW w:w="777" w:type="dxa"/>
            <w:vAlign w:val="center"/>
          </w:tcPr>
          <w:p w14:paraId="4FBC99F2" w14:textId="77777777" w:rsidR="00F80E84" w:rsidRDefault="008066F4">
            <w:r>
              <w:rPr>
                <w:color w:val="3333CC"/>
              </w:rPr>
              <w:t>39.60</w:t>
            </w:r>
          </w:p>
        </w:tc>
        <w:tc>
          <w:tcPr>
            <w:tcW w:w="777" w:type="dxa"/>
            <w:vAlign w:val="center"/>
          </w:tcPr>
          <w:p w14:paraId="116ABAB3" w14:textId="77777777" w:rsidR="00F80E84" w:rsidRDefault="008066F4">
            <w:r>
              <w:t>39.59</w:t>
            </w:r>
          </w:p>
        </w:tc>
        <w:tc>
          <w:tcPr>
            <w:tcW w:w="777" w:type="dxa"/>
            <w:vAlign w:val="center"/>
          </w:tcPr>
          <w:p w14:paraId="46891A14" w14:textId="77777777" w:rsidR="00F80E84" w:rsidRDefault="008066F4">
            <w:r>
              <w:t>39.46</w:t>
            </w:r>
          </w:p>
        </w:tc>
        <w:tc>
          <w:tcPr>
            <w:tcW w:w="777" w:type="dxa"/>
            <w:vAlign w:val="center"/>
          </w:tcPr>
          <w:p w14:paraId="14BA3BD2" w14:textId="77777777" w:rsidR="00F80E84" w:rsidRDefault="008066F4">
            <w:r>
              <w:t>39.23</w:t>
            </w:r>
          </w:p>
        </w:tc>
        <w:tc>
          <w:tcPr>
            <w:tcW w:w="777" w:type="dxa"/>
            <w:vAlign w:val="center"/>
          </w:tcPr>
          <w:p w14:paraId="4795B6DD" w14:textId="77777777" w:rsidR="00F80E84" w:rsidRDefault="008066F4">
            <w:r>
              <w:t>38.91</w:t>
            </w:r>
          </w:p>
        </w:tc>
        <w:tc>
          <w:tcPr>
            <w:tcW w:w="777" w:type="dxa"/>
            <w:vAlign w:val="center"/>
          </w:tcPr>
          <w:p w14:paraId="55951260" w14:textId="77777777" w:rsidR="00F80E84" w:rsidRDefault="008066F4">
            <w:r>
              <w:t>38.52</w:t>
            </w:r>
          </w:p>
        </w:tc>
      </w:tr>
    </w:tbl>
    <w:p w14:paraId="3157DD78" w14:textId="77777777" w:rsidR="00F80E84" w:rsidRDefault="008066F4">
      <w:pPr>
        <w:pStyle w:val="2"/>
      </w:pPr>
      <w:bookmarkStart w:id="50" w:name="_Toc87544006"/>
      <w:r>
        <w:t>外墙构造</w:t>
      </w:r>
      <w:bookmarkEnd w:id="50"/>
    </w:p>
    <w:p w14:paraId="12D80017" w14:textId="77777777" w:rsidR="00F80E84" w:rsidRDefault="008066F4">
      <w:pPr>
        <w:pStyle w:val="3"/>
      </w:pPr>
      <w:bookmarkStart w:id="51" w:name="_Toc87544007"/>
      <w:r>
        <w:t>外</w:t>
      </w:r>
      <w:r>
        <w:t>-</w:t>
      </w:r>
      <w:r>
        <w:t>挤塑聚苯板</w:t>
      </w:r>
      <w:r>
        <w:t>20+</w:t>
      </w:r>
      <w:r>
        <w:t>钢筋砼</w:t>
      </w:r>
      <w:r>
        <w:t>200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80E84" w14:paraId="52019C5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3882E61" w14:textId="77777777" w:rsidR="00F80E84" w:rsidRDefault="008066F4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A67DF4F" w14:textId="77777777" w:rsidR="00F80E84" w:rsidRDefault="008066F4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DEEA9A6" w14:textId="77777777" w:rsidR="00F80E84" w:rsidRDefault="008066F4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7EF17E0" w14:textId="77777777" w:rsidR="00F80E84" w:rsidRDefault="008066F4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73CCA8" w14:textId="77777777" w:rsidR="00F80E84" w:rsidRDefault="008066F4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7F3288" w14:textId="77777777" w:rsidR="00F80E84" w:rsidRDefault="008066F4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C25BA7" w14:textId="77777777" w:rsidR="00F80E84" w:rsidRDefault="008066F4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C43041D" w14:textId="77777777" w:rsidR="00F80E84" w:rsidRDefault="008066F4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80E84" w14:paraId="3CC889D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2D753E1" w14:textId="77777777" w:rsidR="00F80E84" w:rsidRDefault="00F80E84"/>
        </w:tc>
        <w:tc>
          <w:tcPr>
            <w:tcW w:w="834" w:type="dxa"/>
            <w:shd w:val="clear" w:color="auto" w:fill="E6E6E6"/>
            <w:vAlign w:val="center"/>
          </w:tcPr>
          <w:p w14:paraId="39B9A0E7" w14:textId="77777777" w:rsidR="00F80E84" w:rsidRDefault="008066F4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15E804E" w14:textId="77777777" w:rsidR="00F80E84" w:rsidRDefault="008066F4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16D07A1" w14:textId="77777777" w:rsidR="00F80E84" w:rsidRDefault="008066F4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CA766B" w14:textId="77777777" w:rsidR="00F80E84" w:rsidRDefault="008066F4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82DB2ED" w14:textId="77777777" w:rsidR="00F80E84" w:rsidRDefault="008066F4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C35EF95" w14:textId="77777777" w:rsidR="00F80E84" w:rsidRDefault="008066F4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C351DE5" w14:textId="77777777" w:rsidR="00F80E84" w:rsidRDefault="008066F4">
            <w:r>
              <w:t>D=R*S</w:t>
            </w:r>
          </w:p>
        </w:tc>
      </w:tr>
      <w:tr w:rsidR="00F80E84" w14:paraId="2B24AD1B" w14:textId="77777777">
        <w:tc>
          <w:tcPr>
            <w:tcW w:w="2838" w:type="dxa"/>
            <w:vAlign w:val="center"/>
          </w:tcPr>
          <w:p w14:paraId="745D1163" w14:textId="77777777" w:rsidR="00F80E84" w:rsidRDefault="008066F4">
            <w:r>
              <w:t>抹面层</w:t>
            </w:r>
          </w:p>
        </w:tc>
        <w:tc>
          <w:tcPr>
            <w:tcW w:w="834" w:type="dxa"/>
            <w:vAlign w:val="center"/>
          </w:tcPr>
          <w:p w14:paraId="3170EEB7" w14:textId="77777777" w:rsidR="00F80E84" w:rsidRDefault="008066F4">
            <w:r>
              <w:t>3</w:t>
            </w:r>
          </w:p>
        </w:tc>
        <w:tc>
          <w:tcPr>
            <w:tcW w:w="707" w:type="dxa"/>
            <w:vAlign w:val="center"/>
          </w:tcPr>
          <w:p w14:paraId="54829DBF" w14:textId="77777777" w:rsidR="00F80E84" w:rsidRDefault="008066F4">
            <w:r>
              <w:t>3.0</w:t>
            </w:r>
          </w:p>
        </w:tc>
        <w:tc>
          <w:tcPr>
            <w:tcW w:w="990" w:type="dxa"/>
            <w:vAlign w:val="center"/>
          </w:tcPr>
          <w:p w14:paraId="31EA9C3A" w14:textId="77777777" w:rsidR="00F80E84" w:rsidRDefault="008066F4">
            <w:r>
              <w:t>10000.000</w:t>
            </w:r>
          </w:p>
        </w:tc>
        <w:tc>
          <w:tcPr>
            <w:tcW w:w="1131" w:type="dxa"/>
            <w:vAlign w:val="center"/>
          </w:tcPr>
          <w:p w14:paraId="10782FDF" w14:textId="77777777" w:rsidR="00F80E84" w:rsidRDefault="008066F4">
            <w:r>
              <w:t>8527.723</w:t>
            </w:r>
          </w:p>
        </w:tc>
        <w:tc>
          <w:tcPr>
            <w:tcW w:w="707" w:type="dxa"/>
            <w:vAlign w:val="center"/>
          </w:tcPr>
          <w:p w14:paraId="6DD12678" w14:textId="77777777" w:rsidR="00F80E84" w:rsidRDefault="008066F4">
            <w:r>
              <w:t>0.80</w:t>
            </w:r>
          </w:p>
        </w:tc>
        <w:tc>
          <w:tcPr>
            <w:tcW w:w="1131" w:type="dxa"/>
            <w:vAlign w:val="center"/>
          </w:tcPr>
          <w:p w14:paraId="0BBDCD19" w14:textId="77777777" w:rsidR="00F80E84" w:rsidRDefault="008066F4">
            <w:r>
              <w:t>0.000</w:t>
            </w:r>
          </w:p>
        </w:tc>
        <w:tc>
          <w:tcPr>
            <w:tcW w:w="990" w:type="dxa"/>
            <w:vAlign w:val="center"/>
          </w:tcPr>
          <w:p w14:paraId="0B71E32B" w14:textId="77777777" w:rsidR="00F80E84" w:rsidRDefault="008066F4">
            <w:r>
              <w:t>0.000</w:t>
            </w:r>
          </w:p>
        </w:tc>
      </w:tr>
      <w:tr w:rsidR="00F80E84" w14:paraId="68CCF7B5" w14:textId="77777777">
        <w:tc>
          <w:tcPr>
            <w:tcW w:w="2838" w:type="dxa"/>
            <w:vAlign w:val="center"/>
          </w:tcPr>
          <w:p w14:paraId="3911BF66" w14:textId="77777777" w:rsidR="00F80E84" w:rsidRDefault="008066F4">
            <w:r>
              <w:t>挤塑型聚苯板</w:t>
            </w:r>
            <w:r>
              <w:t>(XPS</w:t>
            </w:r>
            <w:r>
              <w:t>板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78E876AE" w14:textId="77777777" w:rsidR="00F80E84" w:rsidRDefault="008066F4">
            <w:r>
              <w:t>50</w:t>
            </w:r>
          </w:p>
        </w:tc>
        <w:tc>
          <w:tcPr>
            <w:tcW w:w="707" w:type="dxa"/>
            <w:vAlign w:val="center"/>
          </w:tcPr>
          <w:p w14:paraId="091DEE1F" w14:textId="77777777" w:rsidR="00F80E84" w:rsidRDefault="008066F4">
            <w:r>
              <w:t>10.0</w:t>
            </w:r>
          </w:p>
        </w:tc>
        <w:tc>
          <w:tcPr>
            <w:tcW w:w="990" w:type="dxa"/>
            <w:vAlign w:val="center"/>
          </w:tcPr>
          <w:p w14:paraId="5C44C6F2" w14:textId="77777777" w:rsidR="00F80E84" w:rsidRDefault="008066F4">
            <w:r>
              <w:t>0.030</w:t>
            </w:r>
          </w:p>
        </w:tc>
        <w:tc>
          <w:tcPr>
            <w:tcW w:w="1131" w:type="dxa"/>
            <w:vAlign w:val="center"/>
          </w:tcPr>
          <w:p w14:paraId="559107C8" w14:textId="77777777" w:rsidR="00F80E84" w:rsidRDefault="008066F4">
            <w:r>
              <w:t>0.342</w:t>
            </w:r>
          </w:p>
        </w:tc>
        <w:tc>
          <w:tcPr>
            <w:tcW w:w="707" w:type="dxa"/>
            <w:vAlign w:val="center"/>
          </w:tcPr>
          <w:p w14:paraId="37E463A4" w14:textId="77777777" w:rsidR="00F80E84" w:rsidRDefault="008066F4">
            <w:r>
              <w:t>0.80</w:t>
            </w:r>
          </w:p>
        </w:tc>
        <w:tc>
          <w:tcPr>
            <w:tcW w:w="1131" w:type="dxa"/>
            <w:vAlign w:val="center"/>
          </w:tcPr>
          <w:p w14:paraId="4FCF5834" w14:textId="77777777" w:rsidR="00F80E84" w:rsidRDefault="008066F4">
            <w:r>
              <w:t>2.083</w:t>
            </w:r>
          </w:p>
        </w:tc>
        <w:tc>
          <w:tcPr>
            <w:tcW w:w="990" w:type="dxa"/>
            <w:vAlign w:val="center"/>
          </w:tcPr>
          <w:p w14:paraId="6077A39F" w14:textId="77777777" w:rsidR="00F80E84" w:rsidRDefault="008066F4">
            <w:r>
              <w:t>0.570</w:t>
            </w:r>
          </w:p>
        </w:tc>
      </w:tr>
      <w:tr w:rsidR="00F80E84" w14:paraId="49F6F0F9" w14:textId="77777777">
        <w:tc>
          <w:tcPr>
            <w:tcW w:w="2838" w:type="dxa"/>
            <w:vAlign w:val="center"/>
          </w:tcPr>
          <w:p w14:paraId="1A47B8A4" w14:textId="77777777" w:rsidR="00F80E84" w:rsidRDefault="008066F4">
            <w:r>
              <w:t>水泥砂浆</w:t>
            </w:r>
          </w:p>
        </w:tc>
        <w:tc>
          <w:tcPr>
            <w:tcW w:w="834" w:type="dxa"/>
            <w:vAlign w:val="center"/>
          </w:tcPr>
          <w:p w14:paraId="4C8335E8" w14:textId="77777777" w:rsidR="00F80E84" w:rsidRDefault="008066F4">
            <w:r>
              <w:t>10</w:t>
            </w:r>
          </w:p>
        </w:tc>
        <w:tc>
          <w:tcPr>
            <w:tcW w:w="707" w:type="dxa"/>
            <w:vAlign w:val="center"/>
          </w:tcPr>
          <w:p w14:paraId="60B7E650" w14:textId="77777777" w:rsidR="00F80E84" w:rsidRDefault="008066F4">
            <w:r>
              <w:t>10.0</w:t>
            </w:r>
          </w:p>
        </w:tc>
        <w:tc>
          <w:tcPr>
            <w:tcW w:w="990" w:type="dxa"/>
            <w:vAlign w:val="center"/>
          </w:tcPr>
          <w:p w14:paraId="0A0B6D86" w14:textId="77777777" w:rsidR="00F80E84" w:rsidRDefault="008066F4">
            <w:r>
              <w:t>0.930</w:t>
            </w:r>
          </w:p>
        </w:tc>
        <w:tc>
          <w:tcPr>
            <w:tcW w:w="1131" w:type="dxa"/>
            <w:vAlign w:val="center"/>
          </w:tcPr>
          <w:p w14:paraId="737554B7" w14:textId="77777777" w:rsidR="00F80E84" w:rsidRDefault="008066F4">
            <w:r>
              <w:t>11.370</w:t>
            </w:r>
          </w:p>
        </w:tc>
        <w:tc>
          <w:tcPr>
            <w:tcW w:w="707" w:type="dxa"/>
            <w:vAlign w:val="center"/>
          </w:tcPr>
          <w:p w14:paraId="773FE2AB" w14:textId="77777777" w:rsidR="00F80E84" w:rsidRDefault="008066F4">
            <w:r>
              <w:t>0.80</w:t>
            </w:r>
          </w:p>
        </w:tc>
        <w:tc>
          <w:tcPr>
            <w:tcW w:w="1131" w:type="dxa"/>
            <w:vAlign w:val="center"/>
          </w:tcPr>
          <w:p w14:paraId="68E7B36E" w14:textId="77777777" w:rsidR="00F80E84" w:rsidRDefault="008066F4">
            <w:r>
              <w:t>0.013</w:t>
            </w:r>
          </w:p>
        </w:tc>
        <w:tc>
          <w:tcPr>
            <w:tcW w:w="990" w:type="dxa"/>
            <w:vAlign w:val="center"/>
          </w:tcPr>
          <w:p w14:paraId="1BDB5FCD" w14:textId="77777777" w:rsidR="00F80E84" w:rsidRDefault="008066F4">
            <w:r>
              <w:t>0.122</w:t>
            </w:r>
          </w:p>
        </w:tc>
      </w:tr>
      <w:tr w:rsidR="00F80E84" w14:paraId="4770DA50" w14:textId="77777777">
        <w:tc>
          <w:tcPr>
            <w:tcW w:w="2838" w:type="dxa"/>
            <w:vAlign w:val="center"/>
          </w:tcPr>
          <w:p w14:paraId="21874E76" w14:textId="77777777" w:rsidR="00F80E84" w:rsidRDefault="008066F4">
            <w:r>
              <w:t>混凝土小型空心砌块</w:t>
            </w:r>
          </w:p>
        </w:tc>
        <w:tc>
          <w:tcPr>
            <w:tcW w:w="834" w:type="dxa"/>
            <w:vAlign w:val="center"/>
          </w:tcPr>
          <w:p w14:paraId="5ED9BBB7" w14:textId="77777777" w:rsidR="00F80E84" w:rsidRDefault="008066F4">
            <w:r>
              <w:t>150</w:t>
            </w:r>
          </w:p>
        </w:tc>
        <w:tc>
          <w:tcPr>
            <w:tcW w:w="707" w:type="dxa"/>
            <w:vAlign w:val="center"/>
          </w:tcPr>
          <w:p w14:paraId="620333D2" w14:textId="77777777" w:rsidR="00F80E84" w:rsidRDefault="008066F4">
            <w:r>
              <w:t>13.6</w:t>
            </w:r>
          </w:p>
        </w:tc>
        <w:tc>
          <w:tcPr>
            <w:tcW w:w="990" w:type="dxa"/>
            <w:vAlign w:val="center"/>
          </w:tcPr>
          <w:p w14:paraId="2FE7DF0C" w14:textId="77777777" w:rsidR="00F80E84" w:rsidRDefault="008066F4">
            <w:r>
              <w:t>0.905</w:t>
            </w:r>
          </w:p>
        </w:tc>
        <w:tc>
          <w:tcPr>
            <w:tcW w:w="1131" w:type="dxa"/>
            <w:vAlign w:val="center"/>
          </w:tcPr>
          <w:p w14:paraId="6D64AE71" w14:textId="77777777" w:rsidR="00F80E84" w:rsidRDefault="008066F4">
            <w:r>
              <w:t>8.035</w:t>
            </w:r>
          </w:p>
        </w:tc>
        <w:tc>
          <w:tcPr>
            <w:tcW w:w="707" w:type="dxa"/>
            <w:vAlign w:val="center"/>
          </w:tcPr>
          <w:p w14:paraId="4A851225" w14:textId="77777777" w:rsidR="00F80E84" w:rsidRDefault="008066F4">
            <w:r>
              <w:t>0.80</w:t>
            </w:r>
          </w:p>
        </w:tc>
        <w:tc>
          <w:tcPr>
            <w:tcW w:w="1131" w:type="dxa"/>
            <w:vAlign w:val="center"/>
          </w:tcPr>
          <w:p w14:paraId="6E160143" w14:textId="77777777" w:rsidR="00F80E84" w:rsidRDefault="008066F4">
            <w:r>
              <w:t>0.207</w:t>
            </w:r>
          </w:p>
        </w:tc>
        <w:tc>
          <w:tcPr>
            <w:tcW w:w="990" w:type="dxa"/>
            <w:vAlign w:val="center"/>
          </w:tcPr>
          <w:p w14:paraId="5D3B4FCA" w14:textId="77777777" w:rsidR="00F80E84" w:rsidRDefault="008066F4">
            <w:r>
              <w:t>1.332</w:t>
            </w:r>
          </w:p>
        </w:tc>
      </w:tr>
      <w:tr w:rsidR="00F80E84" w14:paraId="11F415EE" w14:textId="77777777">
        <w:tc>
          <w:tcPr>
            <w:tcW w:w="2838" w:type="dxa"/>
            <w:vAlign w:val="center"/>
          </w:tcPr>
          <w:p w14:paraId="4F741869" w14:textId="77777777" w:rsidR="00F80E84" w:rsidRDefault="008066F4">
            <w:r>
              <w:t>混合砂浆</w:t>
            </w:r>
          </w:p>
        </w:tc>
        <w:tc>
          <w:tcPr>
            <w:tcW w:w="834" w:type="dxa"/>
            <w:vAlign w:val="center"/>
          </w:tcPr>
          <w:p w14:paraId="33D95CD2" w14:textId="77777777" w:rsidR="00F80E84" w:rsidRDefault="008066F4">
            <w:r>
              <w:t>20</w:t>
            </w:r>
          </w:p>
        </w:tc>
        <w:tc>
          <w:tcPr>
            <w:tcW w:w="707" w:type="dxa"/>
            <w:vAlign w:val="center"/>
          </w:tcPr>
          <w:p w14:paraId="34CAB49D" w14:textId="77777777" w:rsidR="00F80E84" w:rsidRDefault="008066F4">
            <w:r>
              <w:t>10.0</w:t>
            </w:r>
          </w:p>
        </w:tc>
        <w:tc>
          <w:tcPr>
            <w:tcW w:w="990" w:type="dxa"/>
            <w:vAlign w:val="center"/>
          </w:tcPr>
          <w:p w14:paraId="5F7FBA15" w14:textId="77777777" w:rsidR="00F80E84" w:rsidRDefault="008066F4">
            <w:r>
              <w:t>0.870</w:t>
            </w:r>
          </w:p>
        </w:tc>
        <w:tc>
          <w:tcPr>
            <w:tcW w:w="1131" w:type="dxa"/>
            <w:vAlign w:val="center"/>
          </w:tcPr>
          <w:p w14:paraId="4212A9AC" w14:textId="77777777" w:rsidR="00F80E84" w:rsidRDefault="008066F4">
            <w:r>
              <w:t>10.750</w:t>
            </w:r>
          </w:p>
        </w:tc>
        <w:tc>
          <w:tcPr>
            <w:tcW w:w="707" w:type="dxa"/>
            <w:vAlign w:val="center"/>
          </w:tcPr>
          <w:p w14:paraId="6103F07E" w14:textId="77777777" w:rsidR="00F80E84" w:rsidRDefault="008066F4">
            <w:r>
              <w:t>0.80</w:t>
            </w:r>
          </w:p>
        </w:tc>
        <w:tc>
          <w:tcPr>
            <w:tcW w:w="1131" w:type="dxa"/>
            <w:vAlign w:val="center"/>
          </w:tcPr>
          <w:p w14:paraId="6F2DF6C6" w14:textId="77777777" w:rsidR="00F80E84" w:rsidRDefault="008066F4">
            <w:r>
              <w:t>0.029</w:t>
            </w:r>
          </w:p>
        </w:tc>
        <w:tc>
          <w:tcPr>
            <w:tcW w:w="990" w:type="dxa"/>
            <w:vAlign w:val="center"/>
          </w:tcPr>
          <w:p w14:paraId="51610470" w14:textId="77777777" w:rsidR="00F80E84" w:rsidRDefault="008066F4">
            <w:r>
              <w:t>0.247</w:t>
            </w:r>
          </w:p>
        </w:tc>
      </w:tr>
      <w:tr w:rsidR="00F80E84" w14:paraId="2CDC18CB" w14:textId="77777777">
        <w:tc>
          <w:tcPr>
            <w:tcW w:w="2838" w:type="dxa"/>
            <w:vAlign w:val="center"/>
          </w:tcPr>
          <w:p w14:paraId="5BFA0BBF" w14:textId="77777777" w:rsidR="00F80E84" w:rsidRDefault="008066F4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2A198BF" w14:textId="77777777" w:rsidR="00F80E84" w:rsidRDefault="008066F4">
            <w:r>
              <w:t>233</w:t>
            </w:r>
          </w:p>
        </w:tc>
        <w:tc>
          <w:tcPr>
            <w:tcW w:w="707" w:type="dxa"/>
            <w:vAlign w:val="center"/>
          </w:tcPr>
          <w:p w14:paraId="2C6DA29E" w14:textId="77777777" w:rsidR="00F80E84" w:rsidRDefault="008066F4">
            <w:r>
              <w:t>－</w:t>
            </w:r>
          </w:p>
        </w:tc>
        <w:tc>
          <w:tcPr>
            <w:tcW w:w="990" w:type="dxa"/>
            <w:vAlign w:val="center"/>
          </w:tcPr>
          <w:p w14:paraId="050448F7" w14:textId="77777777" w:rsidR="00F80E84" w:rsidRDefault="008066F4">
            <w:r>
              <w:t>－</w:t>
            </w:r>
          </w:p>
        </w:tc>
        <w:tc>
          <w:tcPr>
            <w:tcW w:w="1131" w:type="dxa"/>
            <w:vAlign w:val="center"/>
          </w:tcPr>
          <w:p w14:paraId="106FDCBD" w14:textId="77777777" w:rsidR="00F80E84" w:rsidRDefault="008066F4">
            <w:r>
              <w:t>－</w:t>
            </w:r>
          </w:p>
        </w:tc>
        <w:tc>
          <w:tcPr>
            <w:tcW w:w="707" w:type="dxa"/>
            <w:vAlign w:val="center"/>
          </w:tcPr>
          <w:p w14:paraId="2E73EA32" w14:textId="77777777" w:rsidR="00F80E84" w:rsidRDefault="008066F4">
            <w:r>
              <w:t>－</w:t>
            </w:r>
          </w:p>
        </w:tc>
        <w:tc>
          <w:tcPr>
            <w:tcW w:w="1131" w:type="dxa"/>
            <w:vAlign w:val="center"/>
          </w:tcPr>
          <w:p w14:paraId="2FEC4819" w14:textId="77777777" w:rsidR="00F80E84" w:rsidRDefault="008066F4">
            <w:r>
              <w:t>2.333</w:t>
            </w:r>
          </w:p>
        </w:tc>
        <w:tc>
          <w:tcPr>
            <w:tcW w:w="990" w:type="dxa"/>
            <w:vAlign w:val="center"/>
          </w:tcPr>
          <w:p w14:paraId="1696A8F2" w14:textId="77777777" w:rsidR="00F80E84" w:rsidRDefault="008066F4">
            <w:r>
              <w:t>2.271</w:t>
            </w:r>
          </w:p>
        </w:tc>
      </w:tr>
      <w:tr w:rsidR="00F80E84" w14:paraId="23798D4B" w14:textId="77777777">
        <w:tc>
          <w:tcPr>
            <w:tcW w:w="2838" w:type="dxa"/>
            <w:shd w:val="clear" w:color="auto" w:fill="E6E6E6"/>
            <w:vAlign w:val="center"/>
          </w:tcPr>
          <w:p w14:paraId="12AFE529" w14:textId="77777777" w:rsidR="00F80E84" w:rsidRDefault="008066F4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0F71F54" w14:textId="77777777" w:rsidR="00F80E84" w:rsidRDefault="008066F4">
            <w:pPr>
              <w:jc w:val="center"/>
            </w:pPr>
            <w:r>
              <w:t>5.0</w:t>
            </w:r>
          </w:p>
        </w:tc>
      </w:tr>
      <w:tr w:rsidR="00F80E84" w14:paraId="29F7E986" w14:textId="77777777">
        <w:tc>
          <w:tcPr>
            <w:tcW w:w="2838" w:type="dxa"/>
            <w:shd w:val="clear" w:color="auto" w:fill="E6E6E6"/>
            <w:vAlign w:val="center"/>
          </w:tcPr>
          <w:p w14:paraId="092E3D6F" w14:textId="77777777" w:rsidR="00F80E84" w:rsidRDefault="008066F4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DF7795E" w14:textId="77777777" w:rsidR="00F80E84" w:rsidRDefault="008066F4">
            <w:pPr>
              <w:jc w:val="center"/>
            </w:pPr>
            <w:r>
              <w:t>0.75</w:t>
            </w:r>
          </w:p>
        </w:tc>
      </w:tr>
      <w:tr w:rsidR="00F80E84" w14:paraId="3BD71BDD" w14:textId="77777777">
        <w:tc>
          <w:tcPr>
            <w:tcW w:w="2838" w:type="dxa"/>
            <w:shd w:val="clear" w:color="auto" w:fill="E6E6E6"/>
            <w:vAlign w:val="center"/>
          </w:tcPr>
          <w:p w14:paraId="26C677B9" w14:textId="77777777" w:rsidR="00F80E84" w:rsidRDefault="008066F4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6EBB6F8" w14:textId="77777777" w:rsidR="00F80E84" w:rsidRDefault="008066F4">
            <w:pPr>
              <w:jc w:val="center"/>
            </w:pPr>
            <w:r>
              <w:t>0.40</w:t>
            </w:r>
          </w:p>
        </w:tc>
      </w:tr>
      <w:tr w:rsidR="00F80E84" w14:paraId="34BB3CD8" w14:textId="77777777">
        <w:tc>
          <w:tcPr>
            <w:tcW w:w="2838" w:type="dxa"/>
            <w:shd w:val="clear" w:color="auto" w:fill="E6E6E6"/>
            <w:vAlign w:val="center"/>
          </w:tcPr>
          <w:p w14:paraId="4654C9F9" w14:textId="77777777" w:rsidR="00F80E84" w:rsidRDefault="008066F4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DD52362" w14:textId="77777777" w:rsidR="00F80E84" w:rsidRDefault="008066F4">
            <w:pPr>
              <w:jc w:val="center"/>
            </w:pPr>
            <w:r>
              <w:t>轻质围护结构</w:t>
            </w:r>
          </w:p>
        </w:tc>
      </w:tr>
    </w:tbl>
    <w:p w14:paraId="0E1A06EF" w14:textId="77777777" w:rsidR="00F80E84" w:rsidRDefault="008066F4">
      <w:pPr>
        <w:pStyle w:val="4"/>
      </w:pPr>
      <w:r>
        <w:t>自然通风房间：东向逐时温度</w:t>
      </w:r>
    </w:p>
    <w:p w14:paraId="1788B7D9" w14:textId="77777777" w:rsidR="00F80E84" w:rsidRDefault="008066F4">
      <w:pPr>
        <w:jc w:val="center"/>
      </w:pPr>
      <w:r>
        <w:rPr>
          <w:noProof/>
        </w:rPr>
        <w:drawing>
          <wp:inline distT="0" distB="0" distL="0" distR="0" wp14:anchorId="1FA95C4A" wp14:editId="3F464BA3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1BC12" w14:textId="77777777" w:rsidR="00F80E84" w:rsidRDefault="00F80E84"/>
    <w:p w14:paraId="2499003E" w14:textId="77777777" w:rsidR="00F80E84" w:rsidRDefault="00F80E8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80E84" w14:paraId="4BA013A9" w14:textId="77777777">
        <w:tc>
          <w:tcPr>
            <w:tcW w:w="777" w:type="dxa"/>
            <w:shd w:val="clear" w:color="auto" w:fill="E6E6E6"/>
            <w:vAlign w:val="center"/>
          </w:tcPr>
          <w:p w14:paraId="1CAB0E30" w14:textId="77777777" w:rsidR="00F80E84" w:rsidRDefault="008066F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4BFBBC" w14:textId="77777777" w:rsidR="00F80E84" w:rsidRDefault="008066F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55342" w14:textId="77777777" w:rsidR="00F80E84" w:rsidRDefault="008066F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57DD66" w14:textId="77777777" w:rsidR="00F80E84" w:rsidRDefault="008066F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56467" w14:textId="77777777" w:rsidR="00F80E84" w:rsidRDefault="008066F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798ECC" w14:textId="77777777" w:rsidR="00F80E84" w:rsidRDefault="008066F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67F79C" w14:textId="77777777" w:rsidR="00F80E84" w:rsidRDefault="008066F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92EACC" w14:textId="77777777" w:rsidR="00F80E84" w:rsidRDefault="008066F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666C2" w14:textId="77777777" w:rsidR="00F80E84" w:rsidRDefault="008066F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E0E15D" w14:textId="77777777" w:rsidR="00F80E84" w:rsidRDefault="008066F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32922A" w14:textId="77777777" w:rsidR="00F80E84" w:rsidRDefault="008066F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1E25E2" w14:textId="77777777" w:rsidR="00F80E84" w:rsidRDefault="008066F4">
            <w:pPr>
              <w:jc w:val="center"/>
            </w:pPr>
            <w:r>
              <w:t>11:00</w:t>
            </w:r>
          </w:p>
        </w:tc>
      </w:tr>
      <w:tr w:rsidR="00F80E84" w14:paraId="2FE92ABD" w14:textId="77777777">
        <w:tc>
          <w:tcPr>
            <w:tcW w:w="777" w:type="dxa"/>
            <w:vAlign w:val="center"/>
          </w:tcPr>
          <w:p w14:paraId="571F1BF3" w14:textId="77777777" w:rsidR="00F80E84" w:rsidRDefault="008066F4">
            <w:r>
              <w:lastRenderedPageBreak/>
              <w:t>37.53</w:t>
            </w:r>
          </w:p>
        </w:tc>
        <w:tc>
          <w:tcPr>
            <w:tcW w:w="777" w:type="dxa"/>
            <w:vAlign w:val="center"/>
          </w:tcPr>
          <w:p w14:paraId="5F802626" w14:textId="77777777" w:rsidR="00F80E84" w:rsidRDefault="008066F4">
            <w:r>
              <w:t>36.98</w:t>
            </w:r>
          </w:p>
        </w:tc>
        <w:tc>
          <w:tcPr>
            <w:tcW w:w="777" w:type="dxa"/>
            <w:vAlign w:val="center"/>
          </w:tcPr>
          <w:p w14:paraId="524456B9" w14:textId="77777777" w:rsidR="00F80E84" w:rsidRDefault="008066F4">
            <w:r>
              <w:t>36.47</w:t>
            </w:r>
          </w:p>
        </w:tc>
        <w:tc>
          <w:tcPr>
            <w:tcW w:w="777" w:type="dxa"/>
            <w:vAlign w:val="center"/>
          </w:tcPr>
          <w:p w14:paraId="22BFC5A9" w14:textId="77777777" w:rsidR="00F80E84" w:rsidRDefault="008066F4">
            <w:r>
              <w:t>36.05</w:t>
            </w:r>
          </w:p>
        </w:tc>
        <w:tc>
          <w:tcPr>
            <w:tcW w:w="777" w:type="dxa"/>
            <w:vAlign w:val="center"/>
          </w:tcPr>
          <w:p w14:paraId="320E9EB1" w14:textId="77777777" w:rsidR="00F80E84" w:rsidRDefault="008066F4">
            <w:r>
              <w:t>35.73</w:t>
            </w:r>
          </w:p>
        </w:tc>
        <w:tc>
          <w:tcPr>
            <w:tcW w:w="777" w:type="dxa"/>
            <w:vAlign w:val="center"/>
          </w:tcPr>
          <w:p w14:paraId="75EAABE9" w14:textId="77777777" w:rsidR="00F80E84" w:rsidRDefault="008066F4">
            <w:r>
              <w:t>35.54</w:t>
            </w:r>
          </w:p>
        </w:tc>
        <w:tc>
          <w:tcPr>
            <w:tcW w:w="777" w:type="dxa"/>
            <w:vAlign w:val="center"/>
          </w:tcPr>
          <w:p w14:paraId="46D21204" w14:textId="77777777" w:rsidR="00F80E84" w:rsidRDefault="008066F4">
            <w:r>
              <w:t>35.48</w:t>
            </w:r>
          </w:p>
        </w:tc>
        <w:tc>
          <w:tcPr>
            <w:tcW w:w="777" w:type="dxa"/>
            <w:vAlign w:val="center"/>
          </w:tcPr>
          <w:p w14:paraId="0409ED69" w14:textId="77777777" w:rsidR="00F80E84" w:rsidRDefault="008066F4">
            <w:r>
              <w:t>35.58</w:t>
            </w:r>
          </w:p>
        </w:tc>
        <w:tc>
          <w:tcPr>
            <w:tcW w:w="777" w:type="dxa"/>
            <w:vAlign w:val="center"/>
          </w:tcPr>
          <w:p w14:paraId="0BE59357" w14:textId="77777777" w:rsidR="00F80E84" w:rsidRDefault="008066F4">
            <w:r>
              <w:t>35.83</w:t>
            </w:r>
          </w:p>
        </w:tc>
        <w:tc>
          <w:tcPr>
            <w:tcW w:w="777" w:type="dxa"/>
            <w:vAlign w:val="center"/>
          </w:tcPr>
          <w:p w14:paraId="01521AF2" w14:textId="77777777" w:rsidR="00F80E84" w:rsidRDefault="008066F4">
            <w:r>
              <w:t>36.21</w:t>
            </w:r>
          </w:p>
        </w:tc>
        <w:tc>
          <w:tcPr>
            <w:tcW w:w="777" w:type="dxa"/>
            <w:vAlign w:val="center"/>
          </w:tcPr>
          <w:p w14:paraId="45E05B14" w14:textId="77777777" w:rsidR="00F80E84" w:rsidRDefault="008066F4">
            <w:r>
              <w:t>36.69</w:t>
            </w:r>
          </w:p>
        </w:tc>
        <w:tc>
          <w:tcPr>
            <w:tcW w:w="777" w:type="dxa"/>
            <w:vAlign w:val="center"/>
          </w:tcPr>
          <w:p w14:paraId="4B12EBB4" w14:textId="77777777" w:rsidR="00F80E84" w:rsidRDefault="008066F4">
            <w:r>
              <w:t>37.23</w:t>
            </w:r>
          </w:p>
        </w:tc>
      </w:tr>
      <w:tr w:rsidR="00F80E84" w14:paraId="5C6CE234" w14:textId="77777777">
        <w:tc>
          <w:tcPr>
            <w:tcW w:w="777" w:type="dxa"/>
            <w:shd w:val="clear" w:color="auto" w:fill="E6E6E6"/>
            <w:vAlign w:val="center"/>
          </w:tcPr>
          <w:p w14:paraId="1F19600A" w14:textId="77777777" w:rsidR="00F80E84" w:rsidRDefault="008066F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62F22" w14:textId="77777777" w:rsidR="00F80E84" w:rsidRDefault="008066F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AFA7A" w14:textId="77777777" w:rsidR="00F80E84" w:rsidRDefault="008066F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F7ECF7" w14:textId="77777777" w:rsidR="00F80E84" w:rsidRDefault="008066F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4AA6FB" w14:textId="77777777" w:rsidR="00F80E84" w:rsidRDefault="008066F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4D08F" w14:textId="77777777" w:rsidR="00F80E84" w:rsidRDefault="008066F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F1F4EF" w14:textId="77777777" w:rsidR="00F80E84" w:rsidRDefault="008066F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4E5FBF" w14:textId="77777777" w:rsidR="00F80E84" w:rsidRDefault="008066F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C0404" w14:textId="77777777" w:rsidR="00F80E84" w:rsidRDefault="008066F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F3014C" w14:textId="77777777" w:rsidR="00F80E84" w:rsidRDefault="008066F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56D31" w14:textId="77777777" w:rsidR="00F80E84" w:rsidRDefault="008066F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BACD90" w14:textId="77777777" w:rsidR="00F80E84" w:rsidRDefault="008066F4">
            <w:r>
              <w:t>23:00</w:t>
            </w:r>
          </w:p>
        </w:tc>
      </w:tr>
      <w:tr w:rsidR="00F80E84" w14:paraId="430B2EBD" w14:textId="77777777">
        <w:tc>
          <w:tcPr>
            <w:tcW w:w="777" w:type="dxa"/>
            <w:vAlign w:val="center"/>
          </w:tcPr>
          <w:p w14:paraId="582EDD60" w14:textId="77777777" w:rsidR="00F80E84" w:rsidRDefault="008066F4">
            <w:r>
              <w:t>37.80</w:t>
            </w:r>
          </w:p>
        </w:tc>
        <w:tc>
          <w:tcPr>
            <w:tcW w:w="777" w:type="dxa"/>
            <w:vAlign w:val="center"/>
          </w:tcPr>
          <w:p w14:paraId="18EF88B7" w14:textId="77777777" w:rsidR="00F80E84" w:rsidRDefault="008066F4">
            <w:r>
              <w:t>38.35</w:t>
            </w:r>
          </w:p>
        </w:tc>
        <w:tc>
          <w:tcPr>
            <w:tcW w:w="777" w:type="dxa"/>
            <w:vAlign w:val="center"/>
          </w:tcPr>
          <w:p w14:paraId="385C89FB" w14:textId="77777777" w:rsidR="00F80E84" w:rsidRDefault="008066F4">
            <w:r>
              <w:t>38.85</w:t>
            </w:r>
          </w:p>
        </w:tc>
        <w:tc>
          <w:tcPr>
            <w:tcW w:w="777" w:type="dxa"/>
            <w:vAlign w:val="center"/>
          </w:tcPr>
          <w:p w14:paraId="5126302F" w14:textId="77777777" w:rsidR="00F80E84" w:rsidRDefault="008066F4">
            <w:r>
              <w:t>39.27</w:t>
            </w:r>
          </w:p>
        </w:tc>
        <w:tc>
          <w:tcPr>
            <w:tcW w:w="777" w:type="dxa"/>
            <w:vAlign w:val="center"/>
          </w:tcPr>
          <w:p w14:paraId="41135849" w14:textId="77777777" w:rsidR="00F80E84" w:rsidRDefault="008066F4">
            <w:r>
              <w:t>39.58</w:t>
            </w:r>
          </w:p>
        </w:tc>
        <w:tc>
          <w:tcPr>
            <w:tcW w:w="777" w:type="dxa"/>
            <w:vAlign w:val="center"/>
          </w:tcPr>
          <w:p w14:paraId="1E2EC0DD" w14:textId="77777777" w:rsidR="00F80E84" w:rsidRDefault="008066F4">
            <w:r>
              <w:t>39.76</w:t>
            </w:r>
          </w:p>
        </w:tc>
        <w:tc>
          <w:tcPr>
            <w:tcW w:w="777" w:type="dxa"/>
            <w:vAlign w:val="center"/>
          </w:tcPr>
          <w:p w14:paraId="02A997AF" w14:textId="77777777" w:rsidR="00F80E84" w:rsidRDefault="008066F4">
            <w:r>
              <w:rPr>
                <w:color w:val="3333CC"/>
              </w:rPr>
              <w:t>39.80</w:t>
            </w:r>
          </w:p>
        </w:tc>
        <w:tc>
          <w:tcPr>
            <w:tcW w:w="777" w:type="dxa"/>
            <w:vAlign w:val="center"/>
          </w:tcPr>
          <w:p w14:paraId="3F2CCD4C" w14:textId="77777777" w:rsidR="00F80E84" w:rsidRDefault="008066F4">
            <w:r>
              <w:t>39.70</w:t>
            </w:r>
          </w:p>
        </w:tc>
        <w:tc>
          <w:tcPr>
            <w:tcW w:w="777" w:type="dxa"/>
            <w:vAlign w:val="center"/>
          </w:tcPr>
          <w:p w14:paraId="34CCA358" w14:textId="77777777" w:rsidR="00F80E84" w:rsidRDefault="008066F4">
            <w:r>
              <w:t>39.45</w:t>
            </w:r>
          </w:p>
        </w:tc>
        <w:tc>
          <w:tcPr>
            <w:tcW w:w="777" w:type="dxa"/>
            <w:vAlign w:val="center"/>
          </w:tcPr>
          <w:p w14:paraId="29A3436F" w14:textId="77777777" w:rsidR="00F80E84" w:rsidRDefault="008066F4">
            <w:r>
              <w:t>39.08</w:t>
            </w:r>
          </w:p>
        </w:tc>
        <w:tc>
          <w:tcPr>
            <w:tcW w:w="777" w:type="dxa"/>
            <w:vAlign w:val="center"/>
          </w:tcPr>
          <w:p w14:paraId="775EB257" w14:textId="77777777" w:rsidR="00F80E84" w:rsidRDefault="008066F4">
            <w:r>
              <w:t>38.62</w:t>
            </w:r>
          </w:p>
        </w:tc>
        <w:tc>
          <w:tcPr>
            <w:tcW w:w="777" w:type="dxa"/>
            <w:vAlign w:val="center"/>
          </w:tcPr>
          <w:p w14:paraId="06ECBC94" w14:textId="77777777" w:rsidR="00F80E84" w:rsidRDefault="008066F4">
            <w:r>
              <w:t>38.09</w:t>
            </w:r>
          </w:p>
        </w:tc>
      </w:tr>
    </w:tbl>
    <w:p w14:paraId="1F0CF29C" w14:textId="77777777" w:rsidR="00F80E84" w:rsidRDefault="008066F4">
      <w:pPr>
        <w:pStyle w:val="4"/>
      </w:pPr>
      <w:r>
        <w:t>自然通风房间：西向逐时温度</w:t>
      </w:r>
    </w:p>
    <w:p w14:paraId="4EC41E5E" w14:textId="77777777" w:rsidR="00F80E84" w:rsidRDefault="008066F4">
      <w:pPr>
        <w:jc w:val="center"/>
      </w:pPr>
      <w:r>
        <w:rPr>
          <w:noProof/>
        </w:rPr>
        <w:drawing>
          <wp:inline distT="0" distB="0" distL="0" distR="0" wp14:anchorId="06D0945E" wp14:editId="0AD8A00F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DD1DE" w14:textId="77777777" w:rsidR="00F80E84" w:rsidRDefault="00F80E84"/>
    <w:p w14:paraId="76F903B1" w14:textId="77777777" w:rsidR="00F80E84" w:rsidRDefault="00F80E8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80E84" w14:paraId="753617EC" w14:textId="77777777">
        <w:tc>
          <w:tcPr>
            <w:tcW w:w="777" w:type="dxa"/>
            <w:shd w:val="clear" w:color="auto" w:fill="E6E6E6"/>
            <w:vAlign w:val="center"/>
          </w:tcPr>
          <w:p w14:paraId="4A0F9988" w14:textId="77777777" w:rsidR="00F80E84" w:rsidRDefault="008066F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81D68A" w14:textId="77777777" w:rsidR="00F80E84" w:rsidRDefault="008066F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1047B2" w14:textId="77777777" w:rsidR="00F80E84" w:rsidRDefault="008066F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B5029" w14:textId="77777777" w:rsidR="00F80E84" w:rsidRDefault="008066F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5ED5DE" w14:textId="77777777" w:rsidR="00F80E84" w:rsidRDefault="008066F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3F5621" w14:textId="77777777" w:rsidR="00F80E84" w:rsidRDefault="008066F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7F778" w14:textId="77777777" w:rsidR="00F80E84" w:rsidRDefault="008066F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D9B60" w14:textId="77777777" w:rsidR="00F80E84" w:rsidRDefault="008066F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7E711E" w14:textId="77777777" w:rsidR="00F80E84" w:rsidRDefault="008066F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C64B0F" w14:textId="77777777" w:rsidR="00F80E84" w:rsidRDefault="008066F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3A835E" w14:textId="77777777" w:rsidR="00F80E84" w:rsidRDefault="008066F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CEB657" w14:textId="77777777" w:rsidR="00F80E84" w:rsidRDefault="008066F4">
            <w:pPr>
              <w:jc w:val="center"/>
            </w:pPr>
            <w:r>
              <w:t>11:00</w:t>
            </w:r>
          </w:p>
        </w:tc>
      </w:tr>
      <w:tr w:rsidR="00F80E84" w14:paraId="6167F804" w14:textId="77777777">
        <w:tc>
          <w:tcPr>
            <w:tcW w:w="777" w:type="dxa"/>
            <w:vAlign w:val="center"/>
          </w:tcPr>
          <w:p w14:paraId="37409D4A" w14:textId="77777777" w:rsidR="00F80E84" w:rsidRDefault="008066F4">
            <w:r>
              <w:t>37.59</w:t>
            </w:r>
          </w:p>
        </w:tc>
        <w:tc>
          <w:tcPr>
            <w:tcW w:w="777" w:type="dxa"/>
            <w:vAlign w:val="center"/>
          </w:tcPr>
          <w:p w14:paraId="44DEF0BB" w14:textId="77777777" w:rsidR="00F80E84" w:rsidRDefault="008066F4">
            <w:r>
              <w:t>37.03</w:t>
            </w:r>
          </w:p>
        </w:tc>
        <w:tc>
          <w:tcPr>
            <w:tcW w:w="777" w:type="dxa"/>
            <w:vAlign w:val="center"/>
          </w:tcPr>
          <w:p w14:paraId="37C60F66" w14:textId="77777777" w:rsidR="00F80E84" w:rsidRDefault="008066F4">
            <w:r>
              <w:t>36.52</w:t>
            </w:r>
          </w:p>
        </w:tc>
        <w:tc>
          <w:tcPr>
            <w:tcW w:w="777" w:type="dxa"/>
            <w:vAlign w:val="center"/>
          </w:tcPr>
          <w:p w14:paraId="44499140" w14:textId="77777777" w:rsidR="00F80E84" w:rsidRDefault="008066F4">
            <w:r>
              <w:t>36.09</w:t>
            </w:r>
          </w:p>
        </w:tc>
        <w:tc>
          <w:tcPr>
            <w:tcW w:w="777" w:type="dxa"/>
            <w:vAlign w:val="center"/>
          </w:tcPr>
          <w:p w14:paraId="55560BE1" w14:textId="77777777" w:rsidR="00F80E84" w:rsidRDefault="008066F4">
            <w:r>
              <w:t>35.77</w:t>
            </w:r>
          </w:p>
        </w:tc>
        <w:tc>
          <w:tcPr>
            <w:tcW w:w="777" w:type="dxa"/>
            <w:vAlign w:val="center"/>
          </w:tcPr>
          <w:p w14:paraId="6112A974" w14:textId="77777777" w:rsidR="00F80E84" w:rsidRDefault="008066F4">
            <w:r>
              <w:t>35.57</w:t>
            </w:r>
          </w:p>
        </w:tc>
        <w:tc>
          <w:tcPr>
            <w:tcW w:w="777" w:type="dxa"/>
            <w:vAlign w:val="center"/>
          </w:tcPr>
          <w:p w14:paraId="23FBA481" w14:textId="77777777" w:rsidR="00F80E84" w:rsidRDefault="008066F4">
            <w:r>
              <w:t>35.52</w:t>
            </w:r>
          </w:p>
        </w:tc>
        <w:tc>
          <w:tcPr>
            <w:tcW w:w="777" w:type="dxa"/>
            <w:vAlign w:val="center"/>
          </w:tcPr>
          <w:p w14:paraId="07E2A8C8" w14:textId="77777777" w:rsidR="00F80E84" w:rsidRDefault="008066F4">
            <w:r>
              <w:t>35.60</w:t>
            </w:r>
          </w:p>
        </w:tc>
        <w:tc>
          <w:tcPr>
            <w:tcW w:w="777" w:type="dxa"/>
            <w:vAlign w:val="center"/>
          </w:tcPr>
          <w:p w14:paraId="1D71B1D0" w14:textId="77777777" w:rsidR="00F80E84" w:rsidRDefault="008066F4">
            <w:r>
              <w:t>35.82</w:t>
            </w:r>
          </w:p>
        </w:tc>
        <w:tc>
          <w:tcPr>
            <w:tcW w:w="777" w:type="dxa"/>
            <w:vAlign w:val="center"/>
          </w:tcPr>
          <w:p w14:paraId="2DBF3209" w14:textId="77777777" w:rsidR="00F80E84" w:rsidRDefault="008066F4">
            <w:r>
              <w:t>36.16</w:t>
            </w:r>
          </w:p>
        </w:tc>
        <w:tc>
          <w:tcPr>
            <w:tcW w:w="777" w:type="dxa"/>
            <w:vAlign w:val="center"/>
          </w:tcPr>
          <w:p w14:paraId="1AEF42F6" w14:textId="77777777" w:rsidR="00F80E84" w:rsidRDefault="008066F4">
            <w:r>
              <w:t>36.60</w:t>
            </w:r>
          </w:p>
        </w:tc>
        <w:tc>
          <w:tcPr>
            <w:tcW w:w="777" w:type="dxa"/>
            <w:vAlign w:val="center"/>
          </w:tcPr>
          <w:p w14:paraId="67E899FA" w14:textId="77777777" w:rsidR="00F80E84" w:rsidRDefault="008066F4">
            <w:r>
              <w:t>37.11</w:t>
            </w:r>
          </w:p>
        </w:tc>
      </w:tr>
      <w:tr w:rsidR="00F80E84" w14:paraId="1675FD14" w14:textId="77777777">
        <w:tc>
          <w:tcPr>
            <w:tcW w:w="777" w:type="dxa"/>
            <w:shd w:val="clear" w:color="auto" w:fill="E6E6E6"/>
            <w:vAlign w:val="center"/>
          </w:tcPr>
          <w:p w14:paraId="6CA29661" w14:textId="77777777" w:rsidR="00F80E84" w:rsidRDefault="008066F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6FFAC7" w14:textId="77777777" w:rsidR="00F80E84" w:rsidRDefault="008066F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F481BA" w14:textId="77777777" w:rsidR="00F80E84" w:rsidRDefault="008066F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21A9D1" w14:textId="77777777" w:rsidR="00F80E84" w:rsidRDefault="008066F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C8A51" w14:textId="77777777" w:rsidR="00F80E84" w:rsidRDefault="008066F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D34BFF" w14:textId="77777777" w:rsidR="00F80E84" w:rsidRDefault="008066F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17582B" w14:textId="77777777" w:rsidR="00F80E84" w:rsidRDefault="008066F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9E3DFE" w14:textId="77777777" w:rsidR="00F80E84" w:rsidRDefault="008066F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BD00FA" w14:textId="77777777" w:rsidR="00F80E84" w:rsidRDefault="008066F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DB7081" w14:textId="77777777" w:rsidR="00F80E84" w:rsidRDefault="008066F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77DE1A" w14:textId="77777777" w:rsidR="00F80E84" w:rsidRDefault="008066F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907219" w14:textId="77777777" w:rsidR="00F80E84" w:rsidRDefault="008066F4">
            <w:r>
              <w:t>23:00</w:t>
            </w:r>
          </w:p>
        </w:tc>
      </w:tr>
      <w:tr w:rsidR="00F80E84" w14:paraId="1C32173A" w14:textId="77777777">
        <w:tc>
          <w:tcPr>
            <w:tcW w:w="777" w:type="dxa"/>
            <w:vAlign w:val="center"/>
          </w:tcPr>
          <w:p w14:paraId="477AB37E" w14:textId="77777777" w:rsidR="00F80E84" w:rsidRDefault="008066F4">
            <w:r>
              <w:t>37.66</w:t>
            </w:r>
          </w:p>
        </w:tc>
        <w:tc>
          <w:tcPr>
            <w:tcW w:w="777" w:type="dxa"/>
            <w:vAlign w:val="center"/>
          </w:tcPr>
          <w:p w14:paraId="4944D0B3" w14:textId="77777777" w:rsidR="00F80E84" w:rsidRDefault="008066F4">
            <w:r>
              <w:t>38.21</w:t>
            </w:r>
          </w:p>
        </w:tc>
        <w:tc>
          <w:tcPr>
            <w:tcW w:w="777" w:type="dxa"/>
            <w:vAlign w:val="center"/>
          </w:tcPr>
          <w:p w14:paraId="70073A64" w14:textId="77777777" w:rsidR="00F80E84" w:rsidRDefault="008066F4">
            <w:r>
              <w:t>38.73</w:t>
            </w:r>
          </w:p>
        </w:tc>
        <w:tc>
          <w:tcPr>
            <w:tcW w:w="777" w:type="dxa"/>
            <w:vAlign w:val="center"/>
          </w:tcPr>
          <w:p w14:paraId="60580696" w14:textId="77777777" w:rsidR="00F80E84" w:rsidRDefault="008066F4">
            <w:r>
              <w:t>39.19</w:t>
            </w:r>
          </w:p>
        </w:tc>
        <w:tc>
          <w:tcPr>
            <w:tcW w:w="777" w:type="dxa"/>
            <w:vAlign w:val="center"/>
          </w:tcPr>
          <w:p w14:paraId="2C0196DD" w14:textId="77777777" w:rsidR="00F80E84" w:rsidRDefault="008066F4">
            <w:r>
              <w:t>39.55</w:t>
            </w:r>
          </w:p>
        </w:tc>
        <w:tc>
          <w:tcPr>
            <w:tcW w:w="777" w:type="dxa"/>
            <w:vAlign w:val="center"/>
          </w:tcPr>
          <w:p w14:paraId="5405651D" w14:textId="77777777" w:rsidR="00F80E84" w:rsidRDefault="008066F4">
            <w:r>
              <w:t>39.78</w:t>
            </w:r>
          </w:p>
        </w:tc>
        <w:tc>
          <w:tcPr>
            <w:tcW w:w="777" w:type="dxa"/>
            <w:vAlign w:val="center"/>
          </w:tcPr>
          <w:p w14:paraId="6E04F8A7" w14:textId="77777777" w:rsidR="00F80E84" w:rsidRDefault="008066F4">
            <w:r>
              <w:rPr>
                <w:color w:val="3333CC"/>
              </w:rPr>
              <w:t>39.86</w:t>
            </w:r>
          </w:p>
        </w:tc>
        <w:tc>
          <w:tcPr>
            <w:tcW w:w="777" w:type="dxa"/>
            <w:vAlign w:val="center"/>
          </w:tcPr>
          <w:p w14:paraId="4FC406D1" w14:textId="77777777" w:rsidR="00F80E84" w:rsidRDefault="008066F4">
            <w:r>
              <w:t>39.77</w:t>
            </w:r>
          </w:p>
        </w:tc>
        <w:tc>
          <w:tcPr>
            <w:tcW w:w="777" w:type="dxa"/>
            <w:vAlign w:val="center"/>
          </w:tcPr>
          <w:p w14:paraId="2E466C59" w14:textId="77777777" w:rsidR="00F80E84" w:rsidRDefault="008066F4">
            <w:r>
              <w:t>39.54</w:t>
            </w:r>
          </w:p>
        </w:tc>
        <w:tc>
          <w:tcPr>
            <w:tcW w:w="777" w:type="dxa"/>
            <w:vAlign w:val="center"/>
          </w:tcPr>
          <w:p w14:paraId="5EB765CD" w14:textId="77777777" w:rsidR="00F80E84" w:rsidRDefault="008066F4">
            <w:r>
              <w:t>39.17</w:t>
            </w:r>
          </w:p>
        </w:tc>
        <w:tc>
          <w:tcPr>
            <w:tcW w:w="777" w:type="dxa"/>
            <w:vAlign w:val="center"/>
          </w:tcPr>
          <w:p w14:paraId="3CC950A6" w14:textId="77777777" w:rsidR="00F80E84" w:rsidRDefault="008066F4">
            <w:r>
              <w:t>38.70</w:t>
            </w:r>
          </w:p>
        </w:tc>
        <w:tc>
          <w:tcPr>
            <w:tcW w:w="777" w:type="dxa"/>
            <w:vAlign w:val="center"/>
          </w:tcPr>
          <w:p w14:paraId="1227CEB8" w14:textId="77777777" w:rsidR="00F80E84" w:rsidRDefault="008066F4">
            <w:r>
              <w:t>38.16</w:t>
            </w:r>
          </w:p>
        </w:tc>
      </w:tr>
    </w:tbl>
    <w:p w14:paraId="48B1D041" w14:textId="77777777" w:rsidR="00F80E84" w:rsidRDefault="008066F4">
      <w:pPr>
        <w:pStyle w:val="4"/>
      </w:pPr>
      <w:r>
        <w:lastRenderedPageBreak/>
        <w:t>自然通风房间：南向逐时温度</w:t>
      </w:r>
    </w:p>
    <w:p w14:paraId="688F32B0" w14:textId="77777777" w:rsidR="00F80E84" w:rsidRDefault="008066F4">
      <w:pPr>
        <w:jc w:val="center"/>
      </w:pPr>
      <w:r>
        <w:rPr>
          <w:noProof/>
        </w:rPr>
        <w:drawing>
          <wp:inline distT="0" distB="0" distL="0" distR="0" wp14:anchorId="338124FC" wp14:editId="7C74A099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88B6A" w14:textId="77777777" w:rsidR="00F80E84" w:rsidRDefault="00F80E84"/>
    <w:p w14:paraId="6F29368D" w14:textId="77777777" w:rsidR="00F80E84" w:rsidRDefault="00F80E8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80E84" w14:paraId="3B331014" w14:textId="77777777">
        <w:tc>
          <w:tcPr>
            <w:tcW w:w="777" w:type="dxa"/>
            <w:shd w:val="clear" w:color="auto" w:fill="E6E6E6"/>
            <w:vAlign w:val="center"/>
          </w:tcPr>
          <w:p w14:paraId="1B1E9F49" w14:textId="77777777" w:rsidR="00F80E84" w:rsidRDefault="008066F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D161E8" w14:textId="77777777" w:rsidR="00F80E84" w:rsidRDefault="008066F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59F19" w14:textId="77777777" w:rsidR="00F80E84" w:rsidRDefault="008066F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D58D87" w14:textId="77777777" w:rsidR="00F80E84" w:rsidRDefault="008066F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33467" w14:textId="77777777" w:rsidR="00F80E84" w:rsidRDefault="008066F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E54BF" w14:textId="77777777" w:rsidR="00F80E84" w:rsidRDefault="008066F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A5EA7F" w14:textId="77777777" w:rsidR="00F80E84" w:rsidRDefault="008066F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21CC12" w14:textId="77777777" w:rsidR="00F80E84" w:rsidRDefault="008066F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9EC8BF" w14:textId="77777777" w:rsidR="00F80E84" w:rsidRDefault="008066F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82B0B" w14:textId="77777777" w:rsidR="00F80E84" w:rsidRDefault="008066F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E80EF3" w14:textId="77777777" w:rsidR="00F80E84" w:rsidRDefault="008066F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9264D4" w14:textId="77777777" w:rsidR="00F80E84" w:rsidRDefault="008066F4">
            <w:pPr>
              <w:jc w:val="center"/>
            </w:pPr>
            <w:r>
              <w:t>11:00</w:t>
            </w:r>
          </w:p>
        </w:tc>
      </w:tr>
      <w:tr w:rsidR="00F80E84" w14:paraId="49D8B296" w14:textId="77777777">
        <w:tc>
          <w:tcPr>
            <w:tcW w:w="777" w:type="dxa"/>
            <w:vAlign w:val="center"/>
          </w:tcPr>
          <w:p w14:paraId="30FC9ADF" w14:textId="77777777" w:rsidR="00F80E84" w:rsidRDefault="008066F4">
            <w:r>
              <w:t>37.53</w:t>
            </w:r>
          </w:p>
        </w:tc>
        <w:tc>
          <w:tcPr>
            <w:tcW w:w="777" w:type="dxa"/>
            <w:vAlign w:val="center"/>
          </w:tcPr>
          <w:p w14:paraId="65CE1B0D" w14:textId="77777777" w:rsidR="00F80E84" w:rsidRDefault="008066F4">
            <w:r>
              <w:t>36.98</w:t>
            </w:r>
          </w:p>
        </w:tc>
        <w:tc>
          <w:tcPr>
            <w:tcW w:w="777" w:type="dxa"/>
            <w:vAlign w:val="center"/>
          </w:tcPr>
          <w:p w14:paraId="2EF0AAD9" w14:textId="77777777" w:rsidR="00F80E84" w:rsidRDefault="008066F4">
            <w:r>
              <w:t>36.48</w:t>
            </w:r>
          </w:p>
        </w:tc>
        <w:tc>
          <w:tcPr>
            <w:tcW w:w="777" w:type="dxa"/>
            <w:vAlign w:val="center"/>
          </w:tcPr>
          <w:p w14:paraId="61D71A9A" w14:textId="77777777" w:rsidR="00F80E84" w:rsidRDefault="008066F4">
            <w:r>
              <w:t>36.05</w:t>
            </w:r>
          </w:p>
        </w:tc>
        <w:tc>
          <w:tcPr>
            <w:tcW w:w="777" w:type="dxa"/>
            <w:vAlign w:val="center"/>
          </w:tcPr>
          <w:p w14:paraId="142462A2" w14:textId="77777777" w:rsidR="00F80E84" w:rsidRDefault="008066F4">
            <w:r>
              <w:t>35.73</w:t>
            </w:r>
          </w:p>
        </w:tc>
        <w:tc>
          <w:tcPr>
            <w:tcW w:w="777" w:type="dxa"/>
            <w:vAlign w:val="center"/>
          </w:tcPr>
          <w:p w14:paraId="52E8AEC7" w14:textId="77777777" w:rsidR="00F80E84" w:rsidRDefault="008066F4">
            <w:r>
              <w:t>35.54</w:t>
            </w:r>
          </w:p>
        </w:tc>
        <w:tc>
          <w:tcPr>
            <w:tcW w:w="777" w:type="dxa"/>
            <w:vAlign w:val="center"/>
          </w:tcPr>
          <w:p w14:paraId="4385DE89" w14:textId="77777777" w:rsidR="00F80E84" w:rsidRDefault="008066F4">
            <w:r>
              <w:t>35.48</w:t>
            </w:r>
          </w:p>
        </w:tc>
        <w:tc>
          <w:tcPr>
            <w:tcW w:w="777" w:type="dxa"/>
            <w:vAlign w:val="center"/>
          </w:tcPr>
          <w:p w14:paraId="01B70A3C" w14:textId="77777777" w:rsidR="00F80E84" w:rsidRDefault="008066F4">
            <w:r>
              <w:t>35.57</w:t>
            </w:r>
          </w:p>
        </w:tc>
        <w:tc>
          <w:tcPr>
            <w:tcW w:w="777" w:type="dxa"/>
            <w:vAlign w:val="center"/>
          </w:tcPr>
          <w:p w14:paraId="661058D1" w14:textId="77777777" w:rsidR="00F80E84" w:rsidRDefault="008066F4">
            <w:r>
              <w:t>35.79</w:t>
            </w:r>
          </w:p>
        </w:tc>
        <w:tc>
          <w:tcPr>
            <w:tcW w:w="777" w:type="dxa"/>
            <w:vAlign w:val="center"/>
          </w:tcPr>
          <w:p w14:paraId="1C2C2C89" w14:textId="77777777" w:rsidR="00F80E84" w:rsidRDefault="008066F4">
            <w:r>
              <w:t>36.14</w:t>
            </w:r>
          </w:p>
        </w:tc>
        <w:tc>
          <w:tcPr>
            <w:tcW w:w="777" w:type="dxa"/>
            <w:vAlign w:val="center"/>
          </w:tcPr>
          <w:p w14:paraId="65B54FBF" w14:textId="77777777" w:rsidR="00F80E84" w:rsidRDefault="008066F4">
            <w:r>
              <w:t>36.59</w:t>
            </w:r>
          </w:p>
        </w:tc>
        <w:tc>
          <w:tcPr>
            <w:tcW w:w="777" w:type="dxa"/>
            <w:vAlign w:val="center"/>
          </w:tcPr>
          <w:p w14:paraId="77C13344" w14:textId="77777777" w:rsidR="00F80E84" w:rsidRDefault="008066F4">
            <w:r>
              <w:t>37.12</w:t>
            </w:r>
          </w:p>
        </w:tc>
      </w:tr>
      <w:tr w:rsidR="00F80E84" w14:paraId="5C7273D9" w14:textId="77777777">
        <w:tc>
          <w:tcPr>
            <w:tcW w:w="777" w:type="dxa"/>
            <w:shd w:val="clear" w:color="auto" w:fill="E6E6E6"/>
            <w:vAlign w:val="center"/>
          </w:tcPr>
          <w:p w14:paraId="1947FA23" w14:textId="77777777" w:rsidR="00F80E84" w:rsidRDefault="008066F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53DBCA" w14:textId="77777777" w:rsidR="00F80E84" w:rsidRDefault="008066F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3D4BD" w14:textId="77777777" w:rsidR="00F80E84" w:rsidRDefault="008066F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A50FFA" w14:textId="77777777" w:rsidR="00F80E84" w:rsidRDefault="008066F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62E84D" w14:textId="77777777" w:rsidR="00F80E84" w:rsidRDefault="008066F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769CD4" w14:textId="77777777" w:rsidR="00F80E84" w:rsidRDefault="008066F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6B361A" w14:textId="77777777" w:rsidR="00F80E84" w:rsidRDefault="008066F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07490F" w14:textId="77777777" w:rsidR="00F80E84" w:rsidRDefault="008066F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8A6E1C" w14:textId="77777777" w:rsidR="00F80E84" w:rsidRDefault="008066F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F01B7" w14:textId="77777777" w:rsidR="00F80E84" w:rsidRDefault="008066F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17F48" w14:textId="77777777" w:rsidR="00F80E84" w:rsidRDefault="008066F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CB0AA" w14:textId="77777777" w:rsidR="00F80E84" w:rsidRDefault="008066F4">
            <w:r>
              <w:t>23:00</w:t>
            </w:r>
          </w:p>
        </w:tc>
      </w:tr>
      <w:tr w:rsidR="00F80E84" w14:paraId="039D8E6C" w14:textId="77777777">
        <w:tc>
          <w:tcPr>
            <w:tcW w:w="777" w:type="dxa"/>
            <w:vAlign w:val="center"/>
          </w:tcPr>
          <w:p w14:paraId="2DD3430B" w14:textId="77777777" w:rsidR="00F80E84" w:rsidRDefault="008066F4">
            <w:r>
              <w:t>37.69</w:t>
            </w:r>
          </w:p>
        </w:tc>
        <w:tc>
          <w:tcPr>
            <w:tcW w:w="777" w:type="dxa"/>
            <w:vAlign w:val="center"/>
          </w:tcPr>
          <w:p w14:paraId="1CBFD677" w14:textId="77777777" w:rsidR="00F80E84" w:rsidRDefault="008066F4">
            <w:r>
              <w:t>38.27</w:t>
            </w:r>
          </w:p>
        </w:tc>
        <w:tc>
          <w:tcPr>
            <w:tcW w:w="777" w:type="dxa"/>
            <w:vAlign w:val="center"/>
          </w:tcPr>
          <w:p w14:paraId="06934211" w14:textId="77777777" w:rsidR="00F80E84" w:rsidRDefault="008066F4">
            <w:r>
              <w:t>38.80</w:t>
            </w:r>
          </w:p>
        </w:tc>
        <w:tc>
          <w:tcPr>
            <w:tcW w:w="777" w:type="dxa"/>
            <w:vAlign w:val="center"/>
          </w:tcPr>
          <w:p w14:paraId="5A5A2771" w14:textId="77777777" w:rsidR="00F80E84" w:rsidRDefault="008066F4">
            <w:r>
              <w:t>39.24</w:t>
            </w:r>
          </w:p>
        </w:tc>
        <w:tc>
          <w:tcPr>
            <w:tcW w:w="777" w:type="dxa"/>
            <w:vAlign w:val="center"/>
          </w:tcPr>
          <w:p w14:paraId="4FA80CC4" w14:textId="77777777" w:rsidR="00F80E84" w:rsidRDefault="008066F4">
            <w:r>
              <w:t>39.57</w:t>
            </w:r>
          </w:p>
        </w:tc>
        <w:tc>
          <w:tcPr>
            <w:tcW w:w="777" w:type="dxa"/>
            <w:vAlign w:val="center"/>
          </w:tcPr>
          <w:p w14:paraId="7CFE988F" w14:textId="77777777" w:rsidR="00F80E84" w:rsidRDefault="008066F4">
            <w:r>
              <w:t>39.76</w:t>
            </w:r>
          </w:p>
        </w:tc>
        <w:tc>
          <w:tcPr>
            <w:tcW w:w="777" w:type="dxa"/>
            <w:vAlign w:val="center"/>
          </w:tcPr>
          <w:p w14:paraId="4E2FB297" w14:textId="77777777" w:rsidR="00F80E84" w:rsidRDefault="008066F4">
            <w:r>
              <w:rPr>
                <w:color w:val="3333CC"/>
              </w:rPr>
              <w:t>39.81</w:t>
            </w:r>
          </w:p>
        </w:tc>
        <w:tc>
          <w:tcPr>
            <w:tcW w:w="777" w:type="dxa"/>
            <w:vAlign w:val="center"/>
          </w:tcPr>
          <w:p w14:paraId="16E32273" w14:textId="77777777" w:rsidR="00F80E84" w:rsidRDefault="008066F4">
            <w:r>
              <w:t>39.71</w:t>
            </w:r>
          </w:p>
        </w:tc>
        <w:tc>
          <w:tcPr>
            <w:tcW w:w="777" w:type="dxa"/>
            <w:vAlign w:val="center"/>
          </w:tcPr>
          <w:p w14:paraId="22AD5638" w14:textId="77777777" w:rsidR="00F80E84" w:rsidRDefault="008066F4">
            <w:r>
              <w:t>39.46</w:t>
            </w:r>
          </w:p>
        </w:tc>
        <w:tc>
          <w:tcPr>
            <w:tcW w:w="777" w:type="dxa"/>
            <w:vAlign w:val="center"/>
          </w:tcPr>
          <w:p w14:paraId="6ED15DE9" w14:textId="77777777" w:rsidR="00F80E84" w:rsidRDefault="008066F4">
            <w:r>
              <w:t>39.09</w:t>
            </w:r>
          </w:p>
        </w:tc>
        <w:tc>
          <w:tcPr>
            <w:tcW w:w="777" w:type="dxa"/>
            <w:vAlign w:val="center"/>
          </w:tcPr>
          <w:p w14:paraId="710C9CFE" w14:textId="77777777" w:rsidR="00F80E84" w:rsidRDefault="008066F4">
            <w:r>
              <w:t>38.62</w:t>
            </w:r>
          </w:p>
        </w:tc>
        <w:tc>
          <w:tcPr>
            <w:tcW w:w="777" w:type="dxa"/>
            <w:vAlign w:val="center"/>
          </w:tcPr>
          <w:p w14:paraId="0BEFA51A" w14:textId="77777777" w:rsidR="00F80E84" w:rsidRDefault="008066F4">
            <w:r>
              <w:t>38.09</w:t>
            </w:r>
          </w:p>
        </w:tc>
      </w:tr>
    </w:tbl>
    <w:p w14:paraId="4E6D6CA5" w14:textId="77777777" w:rsidR="00F80E84" w:rsidRDefault="008066F4">
      <w:pPr>
        <w:pStyle w:val="4"/>
      </w:pPr>
      <w:r>
        <w:t>自然通风房间：北向逐时温度</w:t>
      </w:r>
    </w:p>
    <w:p w14:paraId="56EDE49C" w14:textId="77777777" w:rsidR="00F80E84" w:rsidRDefault="008066F4">
      <w:pPr>
        <w:jc w:val="center"/>
      </w:pPr>
      <w:r>
        <w:rPr>
          <w:noProof/>
        </w:rPr>
        <w:drawing>
          <wp:inline distT="0" distB="0" distL="0" distR="0" wp14:anchorId="2142119C" wp14:editId="7EAA433E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8195F" w14:textId="77777777" w:rsidR="00F80E84" w:rsidRDefault="00F80E84"/>
    <w:p w14:paraId="57A25682" w14:textId="77777777" w:rsidR="00F80E84" w:rsidRDefault="00F80E8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80E84" w14:paraId="6EF7EB64" w14:textId="77777777">
        <w:tc>
          <w:tcPr>
            <w:tcW w:w="777" w:type="dxa"/>
            <w:shd w:val="clear" w:color="auto" w:fill="E6E6E6"/>
            <w:vAlign w:val="center"/>
          </w:tcPr>
          <w:p w14:paraId="09DDA2F4" w14:textId="77777777" w:rsidR="00F80E84" w:rsidRDefault="008066F4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1296F" w14:textId="77777777" w:rsidR="00F80E84" w:rsidRDefault="008066F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F430C" w14:textId="77777777" w:rsidR="00F80E84" w:rsidRDefault="008066F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9BCDEB" w14:textId="77777777" w:rsidR="00F80E84" w:rsidRDefault="008066F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790CE" w14:textId="77777777" w:rsidR="00F80E84" w:rsidRDefault="008066F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BAFFE8" w14:textId="77777777" w:rsidR="00F80E84" w:rsidRDefault="008066F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F855A7" w14:textId="77777777" w:rsidR="00F80E84" w:rsidRDefault="008066F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AB092" w14:textId="77777777" w:rsidR="00F80E84" w:rsidRDefault="008066F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54C720" w14:textId="77777777" w:rsidR="00F80E84" w:rsidRDefault="008066F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67FAA8" w14:textId="77777777" w:rsidR="00F80E84" w:rsidRDefault="008066F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7C564" w14:textId="77777777" w:rsidR="00F80E84" w:rsidRDefault="008066F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2C564E" w14:textId="77777777" w:rsidR="00F80E84" w:rsidRDefault="008066F4">
            <w:pPr>
              <w:jc w:val="center"/>
            </w:pPr>
            <w:r>
              <w:t>11:00</w:t>
            </w:r>
          </w:p>
        </w:tc>
      </w:tr>
      <w:tr w:rsidR="00F80E84" w14:paraId="786756D2" w14:textId="77777777">
        <w:tc>
          <w:tcPr>
            <w:tcW w:w="777" w:type="dxa"/>
            <w:vAlign w:val="center"/>
          </w:tcPr>
          <w:p w14:paraId="380E3B50" w14:textId="77777777" w:rsidR="00F80E84" w:rsidRDefault="008066F4">
            <w:r>
              <w:t>37.42</w:t>
            </w:r>
          </w:p>
        </w:tc>
        <w:tc>
          <w:tcPr>
            <w:tcW w:w="777" w:type="dxa"/>
            <w:vAlign w:val="center"/>
          </w:tcPr>
          <w:p w14:paraId="150639C4" w14:textId="77777777" w:rsidR="00F80E84" w:rsidRDefault="008066F4">
            <w:r>
              <w:t>36.88</w:t>
            </w:r>
          </w:p>
        </w:tc>
        <w:tc>
          <w:tcPr>
            <w:tcW w:w="777" w:type="dxa"/>
            <w:vAlign w:val="center"/>
          </w:tcPr>
          <w:p w14:paraId="2AE2D58B" w14:textId="77777777" w:rsidR="00F80E84" w:rsidRDefault="008066F4">
            <w:r>
              <w:t>36.38</w:t>
            </w:r>
          </w:p>
        </w:tc>
        <w:tc>
          <w:tcPr>
            <w:tcW w:w="777" w:type="dxa"/>
            <w:vAlign w:val="center"/>
          </w:tcPr>
          <w:p w14:paraId="5B26F7F5" w14:textId="77777777" w:rsidR="00F80E84" w:rsidRDefault="008066F4">
            <w:r>
              <w:t>35.97</w:t>
            </w:r>
          </w:p>
        </w:tc>
        <w:tc>
          <w:tcPr>
            <w:tcW w:w="777" w:type="dxa"/>
            <w:vAlign w:val="center"/>
          </w:tcPr>
          <w:p w14:paraId="01035045" w14:textId="77777777" w:rsidR="00F80E84" w:rsidRDefault="008066F4">
            <w:r>
              <w:t>35.66</w:t>
            </w:r>
          </w:p>
        </w:tc>
        <w:tc>
          <w:tcPr>
            <w:tcW w:w="777" w:type="dxa"/>
            <w:vAlign w:val="center"/>
          </w:tcPr>
          <w:p w14:paraId="772B0782" w14:textId="77777777" w:rsidR="00F80E84" w:rsidRDefault="008066F4">
            <w:r>
              <w:t>35.47</w:t>
            </w:r>
          </w:p>
        </w:tc>
        <w:tc>
          <w:tcPr>
            <w:tcW w:w="777" w:type="dxa"/>
            <w:vAlign w:val="center"/>
          </w:tcPr>
          <w:p w14:paraId="48CBF905" w14:textId="77777777" w:rsidR="00F80E84" w:rsidRDefault="008066F4">
            <w:r>
              <w:t>35.42</w:t>
            </w:r>
          </w:p>
        </w:tc>
        <w:tc>
          <w:tcPr>
            <w:tcW w:w="777" w:type="dxa"/>
            <w:vAlign w:val="center"/>
          </w:tcPr>
          <w:p w14:paraId="541CFE52" w14:textId="77777777" w:rsidR="00F80E84" w:rsidRDefault="008066F4">
            <w:r>
              <w:t>35.51</w:t>
            </w:r>
          </w:p>
        </w:tc>
        <w:tc>
          <w:tcPr>
            <w:tcW w:w="777" w:type="dxa"/>
            <w:vAlign w:val="center"/>
          </w:tcPr>
          <w:p w14:paraId="775570E5" w14:textId="77777777" w:rsidR="00F80E84" w:rsidRDefault="008066F4">
            <w:r>
              <w:t>35.73</w:t>
            </w:r>
          </w:p>
        </w:tc>
        <w:tc>
          <w:tcPr>
            <w:tcW w:w="777" w:type="dxa"/>
            <w:vAlign w:val="center"/>
          </w:tcPr>
          <w:p w14:paraId="23D8EA9E" w14:textId="77777777" w:rsidR="00F80E84" w:rsidRDefault="008066F4">
            <w:r>
              <w:t>36.07</w:t>
            </w:r>
          </w:p>
        </w:tc>
        <w:tc>
          <w:tcPr>
            <w:tcW w:w="777" w:type="dxa"/>
            <w:vAlign w:val="center"/>
          </w:tcPr>
          <w:p w14:paraId="53AD78C1" w14:textId="77777777" w:rsidR="00F80E84" w:rsidRDefault="008066F4">
            <w:r>
              <w:t>36.52</w:t>
            </w:r>
          </w:p>
        </w:tc>
        <w:tc>
          <w:tcPr>
            <w:tcW w:w="777" w:type="dxa"/>
            <w:vAlign w:val="center"/>
          </w:tcPr>
          <w:p w14:paraId="40FE5749" w14:textId="77777777" w:rsidR="00F80E84" w:rsidRDefault="008066F4">
            <w:r>
              <w:t>37.03</w:t>
            </w:r>
          </w:p>
        </w:tc>
      </w:tr>
      <w:tr w:rsidR="00F80E84" w14:paraId="1B208841" w14:textId="77777777">
        <w:tc>
          <w:tcPr>
            <w:tcW w:w="777" w:type="dxa"/>
            <w:shd w:val="clear" w:color="auto" w:fill="E6E6E6"/>
            <w:vAlign w:val="center"/>
          </w:tcPr>
          <w:p w14:paraId="2F7AA52F" w14:textId="77777777" w:rsidR="00F80E84" w:rsidRDefault="008066F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FCF53" w14:textId="77777777" w:rsidR="00F80E84" w:rsidRDefault="008066F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14F0F" w14:textId="77777777" w:rsidR="00F80E84" w:rsidRDefault="008066F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22DD38" w14:textId="77777777" w:rsidR="00F80E84" w:rsidRDefault="008066F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8DA754" w14:textId="77777777" w:rsidR="00F80E84" w:rsidRDefault="008066F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591044" w14:textId="77777777" w:rsidR="00F80E84" w:rsidRDefault="008066F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D1D6DF" w14:textId="77777777" w:rsidR="00F80E84" w:rsidRDefault="008066F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2CFE81" w14:textId="77777777" w:rsidR="00F80E84" w:rsidRDefault="008066F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2C7E5F" w14:textId="77777777" w:rsidR="00F80E84" w:rsidRDefault="008066F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F8BE62" w14:textId="77777777" w:rsidR="00F80E84" w:rsidRDefault="008066F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AC6E19" w14:textId="77777777" w:rsidR="00F80E84" w:rsidRDefault="008066F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088D47" w14:textId="77777777" w:rsidR="00F80E84" w:rsidRDefault="008066F4">
            <w:r>
              <w:t>23:00</w:t>
            </w:r>
          </w:p>
        </w:tc>
      </w:tr>
      <w:tr w:rsidR="00F80E84" w14:paraId="1F27B68D" w14:textId="77777777">
        <w:tc>
          <w:tcPr>
            <w:tcW w:w="777" w:type="dxa"/>
            <w:vAlign w:val="center"/>
          </w:tcPr>
          <w:p w14:paraId="4A17E693" w14:textId="77777777" w:rsidR="00F80E84" w:rsidRDefault="008066F4">
            <w:r>
              <w:t>37.58</w:t>
            </w:r>
          </w:p>
        </w:tc>
        <w:tc>
          <w:tcPr>
            <w:tcW w:w="777" w:type="dxa"/>
            <w:vAlign w:val="center"/>
          </w:tcPr>
          <w:p w14:paraId="11F581C0" w14:textId="77777777" w:rsidR="00F80E84" w:rsidRDefault="008066F4">
            <w:r>
              <w:t>38.13</w:t>
            </w:r>
          </w:p>
        </w:tc>
        <w:tc>
          <w:tcPr>
            <w:tcW w:w="777" w:type="dxa"/>
            <w:vAlign w:val="center"/>
          </w:tcPr>
          <w:p w14:paraId="127F6F41" w14:textId="77777777" w:rsidR="00F80E84" w:rsidRDefault="008066F4">
            <w:r>
              <w:t>38.63</w:t>
            </w:r>
          </w:p>
        </w:tc>
        <w:tc>
          <w:tcPr>
            <w:tcW w:w="777" w:type="dxa"/>
            <w:vAlign w:val="center"/>
          </w:tcPr>
          <w:p w14:paraId="3DDBD58C" w14:textId="77777777" w:rsidR="00F80E84" w:rsidRDefault="008066F4">
            <w:r>
              <w:t>39.06</w:t>
            </w:r>
          </w:p>
        </w:tc>
        <w:tc>
          <w:tcPr>
            <w:tcW w:w="777" w:type="dxa"/>
            <w:vAlign w:val="center"/>
          </w:tcPr>
          <w:p w14:paraId="359C39E5" w14:textId="77777777" w:rsidR="00F80E84" w:rsidRDefault="008066F4">
            <w:r>
              <w:t>39.38</w:t>
            </w:r>
          </w:p>
        </w:tc>
        <w:tc>
          <w:tcPr>
            <w:tcW w:w="777" w:type="dxa"/>
            <w:vAlign w:val="center"/>
          </w:tcPr>
          <w:p w14:paraId="4565DE75" w14:textId="77777777" w:rsidR="00F80E84" w:rsidRDefault="008066F4">
            <w:r>
              <w:t>39.58</w:t>
            </w:r>
          </w:p>
        </w:tc>
        <w:tc>
          <w:tcPr>
            <w:tcW w:w="777" w:type="dxa"/>
            <w:vAlign w:val="center"/>
          </w:tcPr>
          <w:p w14:paraId="7014074B" w14:textId="77777777" w:rsidR="00F80E84" w:rsidRDefault="008066F4">
            <w:r>
              <w:rPr>
                <w:color w:val="3333CC"/>
              </w:rPr>
              <w:t>39.63</w:t>
            </w:r>
          </w:p>
        </w:tc>
        <w:tc>
          <w:tcPr>
            <w:tcW w:w="777" w:type="dxa"/>
            <w:vAlign w:val="center"/>
          </w:tcPr>
          <w:p w14:paraId="4B68AB73" w14:textId="77777777" w:rsidR="00F80E84" w:rsidRDefault="008066F4">
            <w:r>
              <w:t>39.53</w:t>
            </w:r>
          </w:p>
        </w:tc>
        <w:tc>
          <w:tcPr>
            <w:tcW w:w="777" w:type="dxa"/>
            <w:vAlign w:val="center"/>
          </w:tcPr>
          <w:p w14:paraId="09864780" w14:textId="77777777" w:rsidR="00F80E84" w:rsidRDefault="008066F4">
            <w:r>
              <w:t>39.30</w:t>
            </w:r>
          </w:p>
        </w:tc>
        <w:tc>
          <w:tcPr>
            <w:tcW w:w="777" w:type="dxa"/>
            <w:vAlign w:val="center"/>
          </w:tcPr>
          <w:p w14:paraId="7F71C27A" w14:textId="77777777" w:rsidR="00F80E84" w:rsidRDefault="008066F4">
            <w:r>
              <w:t>38.94</w:t>
            </w:r>
          </w:p>
        </w:tc>
        <w:tc>
          <w:tcPr>
            <w:tcW w:w="777" w:type="dxa"/>
            <w:vAlign w:val="center"/>
          </w:tcPr>
          <w:p w14:paraId="4A3EBF60" w14:textId="77777777" w:rsidR="00F80E84" w:rsidRDefault="008066F4">
            <w:r>
              <w:t>38.49</w:t>
            </w:r>
          </w:p>
        </w:tc>
        <w:tc>
          <w:tcPr>
            <w:tcW w:w="777" w:type="dxa"/>
            <w:vAlign w:val="center"/>
          </w:tcPr>
          <w:p w14:paraId="6440A5DB" w14:textId="77777777" w:rsidR="00F80E84" w:rsidRDefault="008066F4">
            <w:r>
              <w:t>37.97</w:t>
            </w:r>
          </w:p>
        </w:tc>
      </w:tr>
    </w:tbl>
    <w:p w14:paraId="5192F997" w14:textId="77777777" w:rsidR="00F80E84" w:rsidRDefault="008066F4">
      <w:pPr>
        <w:pStyle w:val="1"/>
      </w:pPr>
      <w:bookmarkStart w:id="52" w:name="_Toc87544008"/>
      <w:r>
        <w:t>验算结论</w:t>
      </w:r>
      <w:bookmarkEnd w:id="52"/>
    </w:p>
    <w:p w14:paraId="0E7E02CE" w14:textId="77777777" w:rsidR="00F80E84" w:rsidRDefault="008066F4">
      <w:pPr>
        <w:pStyle w:val="2"/>
      </w:pPr>
      <w:bookmarkStart w:id="53" w:name="_Toc87544009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F80E84" w14:paraId="06DA0467" w14:textId="77777777">
        <w:tc>
          <w:tcPr>
            <w:tcW w:w="1403" w:type="dxa"/>
            <w:shd w:val="clear" w:color="auto" w:fill="DEDEDE"/>
            <w:vAlign w:val="center"/>
          </w:tcPr>
          <w:p w14:paraId="133E505C" w14:textId="77777777" w:rsidR="00F80E84" w:rsidRDefault="008066F4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89DA3C0" w14:textId="77777777" w:rsidR="00F80E84" w:rsidRDefault="008066F4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29FDDC9" w14:textId="77777777" w:rsidR="00F80E84" w:rsidRDefault="008066F4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A0C241D" w14:textId="77777777" w:rsidR="00F80E84" w:rsidRDefault="008066F4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ED239EF" w14:textId="77777777" w:rsidR="00F80E84" w:rsidRDefault="008066F4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2057803" w14:textId="77777777" w:rsidR="00F80E84" w:rsidRDefault="008066F4">
            <w:r>
              <w:t>结论</w:t>
            </w:r>
          </w:p>
        </w:tc>
      </w:tr>
      <w:tr w:rsidR="00F80E84" w14:paraId="5A60AC18" w14:textId="77777777">
        <w:tc>
          <w:tcPr>
            <w:tcW w:w="1403" w:type="dxa"/>
            <w:vAlign w:val="center"/>
          </w:tcPr>
          <w:p w14:paraId="74E799D0" w14:textId="77777777" w:rsidR="00F80E84" w:rsidRDefault="008066F4">
            <w:r>
              <w:t>屋顶</w:t>
            </w:r>
          </w:p>
        </w:tc>
        <w:tc>
          <w:tcPr>
            <w:tcW w:w="3395" w:type="dxa"/>
            <w:vAlign w:val="center"/>
          </w:tcPr>
          <w:p w14:paraId="7404BBD1" w14:textId="77777777" w:rsidR="00F80E84" w:rsidRDefault="008066F4">
            <w:r>
              <w:t>上</w:t>
            </w:r>
            <w:r>
              <w:t>:</w:t>
            </w:r>
            <w:r>
              <w:t>挤塑聚苯板</w:t>
            </w:r>
            <w:r>
              <w:t>20+</w:t>
            </w:r>
            <w:r>
              <w:t>加气砼</w:t>
            </w:r>
            <w:r>
              <w:t>80</w:t>
            </w:r>
            <w:r>
              <w:t>＋钢筋砼</w:t>
            </w:r>
            <w:r>
              <w:t>120</w:t>
            </w:r>
          </w:p>
        </w:tc>
        <w:tc>
          <w:tcPr>
            <w:tcW w:w="848" w:type="dxa"/>
            <w:vAlign w:val="center"/>
          </w:tcPr>
          <w:p w14:paraId="74A6397C" w14:textId="77777777" w:rsidR="00F80E84" w:rsidRDefault="008066F4">
            <w:r>
              <w:t>18:20</w:t>
            </w:r>
          </w:p>
        </w:tc>
        <w:tc>
          <w:tcPr>
            <w:tcW w:w="1415" w:type="dxa"/>
            <w:vAlign w:val="center"/>
          </w:tcPr>
          <w:p w14:paraId="27F82DEE" w14:textId="77777777" w:rsidR="00F80E84" w:rsidRDefault="008066F4">
            <w:r>
              <w:t>39.61</w:t>
            </w:r>
          </w:p>
        </w:tc>
        <w:tc>
          <w:tcPr>
            <w:tcW w:w="1131" w:type="dxa"/>
            <w:vAlign w:val="center"/>
          </w:tcPr>
          <w:p w14:paraId="7706BBE1" w14:textId="77777777" w:rsidR="00F80E84" w:rsidRDefault="008066F4">
            <w:r>
              <w:t>41.70</w:t>
            </w:r>
          </w:p>
        </w:tc>
        <w:tc>
          <w:tcPr>
            <w:tcW w:w="1131" w:type="dxa"/>
            <w:vAlign w:val="center"/>
          </w:tcPr>
          <w:p w14:paraId="58629E53" w14:textId="77777777" w:rsidR="00F80E84" w:rsidRDefault="008066F4">
            <w:r>
              <w:t>满足</w:t>
            </w:r>
          </w:p>
        </w:tc>
      </w:tr>
      <w:tr w:rsidR="00F80E84" w14:paraId="76454947" w14:textId="77777777">
        <w:tc>
          <w:tcPr>
            <w:tcW w:w="1403" w:type="dxa"/>
            <w:vMerge w:val="restart"/>
            <w:vAlign w:val="center"/>
          </w:tcPr>
          <w:p w14:paraId="49B6FBAC" w14:textId="77777777" w:rsidR="00F80E84" w:rsidRDefault="008066F4">
            <w:r>
              <w:t>外墙</w:t>
            </w:r>
          </w:p>
        </w:tc>
        <w:tc>
          <w:tcPr>
            <w:tcW w:w="3395" w:type="dxa"/>
            <w:vAlign w:val="center"/>
          </w:tcPr>
          <w:p w14:paraId="0BE1BEFE" w14:textId="77777777" w:rsidR="00F80E84" w:rsidRDefault="008066F4">
            <w:r>
              <w:t>东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6E68D104" w14:textId="77777777" w:rsidR="00F80E84" w:rsidRDefault="008066F4">
            <w:r>
              <w:t>17:55</w:t>
            </w:r>
          </w:p>
        </w:tc>
        <w:tc>
          <w:tcPr>
            <w:tcW w:w="1415" w:type="dxa"/>
            <w:vAlign w:val="center"/>
          </w:tcPr>
          <w:p w14:paraId="46276FE1" w14:textId="77777777" w:rsidR="00F80E84" w:rsidRDefault="008066F4">
            <w:r>
              <w:t>39.80</w:t>
            </w:r>
          </w:p>
        </w:tc>
        <w:tc>
          <w:tcPr>
            <w:tcW w:w="1131" w:type="dxa"/>
            <w:vAlign w:val="center"/>
          </w:tcPr>
          <w:p w14:paraId="71FBD417" w14:textId="77777777" w:rsidR="00F80E84" w:rsidRDefault="008066F4">
            <w:r>
              <w:t>41.70</w:t>
            </w:r>
          </w:p>
        </w:tc>
        <w:tc>
          <w:tcPr>
            <w:tcW w:w="1131" w:type="dxa"/>
            <w:vAlign w:val="center"/>
          </w:tcPr>
          <w:p w14:paraId="65046FE3" w14:textId="77777777" w:rsidR="00F80E84" w:rsidRDefault="008066F4">
            <w:r>
              <w:t>满足</w:t>
            </w:r>
          </w:p>
        </w:tc>
      </w:tr>
      <w:tr w:rsidR="00F80E84" w14:paraId="77D1986A" w14:textId="77777777">
        <w:tc>
          <w:tcPr>
            <w:tcW w:w="1403" w:type="dxa"/>
            <w:vMerge/>
            <w:vAlign w:val="center"/>
          </w:tcPr>
          <w:p w14:paraId="5B19259F" w14:textId="77777777" w:rsidR="00F80E84" w:rsidRDefault="00F80E84"/>
        </w:tc>
        <w:tc>
          <w:tcPr>
            <w:tcW w:w="3395" w:type="dxa"/>
            <w:vAlign w:val="center"/>
          </w:tcPr>
          <w:p w14:paraId="6EC53647" w14:textId="77777777" w:rsidR="00F80E84" w:rsidRDefault="008066F4">
            <w:r>
              <w:t>西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1EC022C1" w14:textId="77777777" w:rsidR="00F80E84" w:rsidRDefault="008066F4">
            <w:r>
              <w:t>18:00</w:t>
            </w:r>
          </w:p>
        </w:tc>
        <w:tc>
          <w:tcPr>
            <w:tcW w:w="1415" w:type="dxa"/>
            <w:vAlign w:val="center"/>
          </w:tcPr>
          <w:p w14:paraId="4C01FB63" w14:textId="77777777" w:rsidR="00F80E84" w:rsidRDefault="008066F4">
            <w:r>
              <w:t>39.86</w:t>
            </w:r>
          </w:p>
        </w:tc>
        <w:tc>
          <w:tcPr>
            <w:tcW w:w="1131" w:type="dxa"/>
            <w:vAlign w:val="center"/>
          </w:tcPr>
          <w:p w14:paraId="0315E46D" w14:textId="77777777" w:rsidR="00F80E84" w:rsidRDefault="008066F4">
            <w:r>
              <w:t>41.70</w:t>
            </w:r>
          </w:p>
        </w:tc>
        <w:tc>
          <w:tcPr>
            <w:tcW w:w="1131" w:type="dxa"/>
            <w:vAlign w:val="center"/>
          </w:tcPr>
          <w:p w14:paraId="79E8ECCE" w14:textId="77777777" w:rsidR="00F80E84" w:rsidRDefault="008066F4">
            <w:r>
              <w:t>满足</w:t>
            </w:r>
          </w:p>
        </w:tc>
      </w:tr>
      <w:tr w:rsidR="00F80E84" w14:paraId="1CCB69CE" w14:textId="77777777">
        <w:tc>
          <w:tcPr>
            <w:tcW w:w="1403" w:type="dxa"/>
            <w:vMerge/>
            <w:vAlign w:val="center"/>
          </w:tcPr>
          <w:p w14:paraId="3ED11BE9" w14:textId="77777777" w:rsidR="00F80E84" w:rsidRDefault="00F80E84"/>
        </w:tc>
        <w:tc>
          <w:tcPr>
            <w:tcW w:w="3395" w:type="dxa"/>
            <w:vAlign w:val="center"/>
          </w:tcPr>
          <w:p w14:paraId="772887CB" w14:textId="77777777" w:rsidR="00F80E84" w:rsidRDefault="008066F4">
            <w:r>
              <w:t>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68EE61E4" w14:textId="77777777" w:rsidR="00F80E84" w:rsidRDefault="008066F4">
            <w:r>
              <w:t>17:55</w:t>
            </w:r>
          </w:p>
        </w:tc>
        <w:tc>
          <w:tcPr>
            <w:tcW w:w="1415" w:type="dxa"/>
            <w:vAlign w:val="center"/>
          </w:tcPr>
          <w:p w14:paraId="1C2E5E71" w14:textId="77777777" w:rsidR="00F80E84" w:rsidRDefault="008066F4">
            <w:r>
              <w:t>39.81</w:t>
            </w:r>
          </w:p>
        </w:tc>
        <w:tc>
          <w:tcPr>
            <w:tcW w:w="1131" w:type="dxa"/>
            <w:vAlign w:val="center"/>
          </w:tcPr>
          <w:p w14:paraId="39E9DD22" w14:textId="77777777" w:rsidR="00F80E84" w:rsidRDefault="008066F4">
            <w:r>
              <w:t>41.70</w:t>
            </w:r>
          </w:p>
        </w:tc>
        <w:tc>
          <w:tcPr>
            <w:tcW w:w="1131" w:type="dxa"/>
            <w:vAlign w:val="center"/>
          </w:tcPr>
          <w:p w14:paraId="5BD53126" w14:textId="77777777" w:rsidR="00F80E84" w:rsidRDefault="008066F4">
            <w:r>
              <w:t>满足</w:t>
            </w:r>
          </w:p>
        </w:tc>
      </w:tr>
      <w:tr w:rsidR="00F80E84" w14:paraId="5EF185A1" w14:textId="77777777">
        <w:tc>
          <w:tcPr>
            <w:tcW w:w="1403" w:type="dxa"/>
            <w:vMerge/>
            <w:vAlign w:val="center"/>
          </w:tcPr>
          <w:p w14:paraId="42A6C5FF" w14:textId="77777777" w:rsidR="00F80E84" w:rsidRDefault="00F80E84"/>
        </w:tc>
        <w:tc>
          <w:tcPr>
            <w:tcW w:w="3395" w:type="dxa"/>
            <w:vAlign w:val="center"/>
          </w:tcPr>
          <w:p w14:paraId="1306B064" w14:textId="77777777" w:rsidR="00F80E84" w:rsidRDefault="008066F4">
            <w:r>
              <w:t>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02A99D43" w14:textId="77777777" w:rsidR="00F80E84" w:rsidRDefault="008066F4">
            <w:r>
              <w:t>18:00</w:t>
            </w:r>
          </w:p>
        </w:tc>
        <w:tc>
          <w:tcPr>
            <w:tcW w:w="1415" w:type="dxa"/>
            <w:vAlign w:val="center"/>
          </w:tcPr>
          <w:p w14:paraId="4002B7E8" w14:textId="77777777" w:rsidR="00F80E84" w:rsidRDefault="008066F4">
            <w:r>
              <w:t>39.63</w:t>
            </w:r>
          </w:p>
        </w:tc>
        <w:tc>
          <w:tcPr>
            <w:tcW w:w="1131" w:type="dxa"/>
            <w:vAlign w:val="center"/>
          </w:tcPr>
          <w:p w14:paraId="43560B56" w14:textId="77777777" w:rsidR="00F80E84" w:rsidRDefault="008066F4">
            <w:r>
              <w:t>41.70</w:t>
            </w:r>
          </w:p>
        </w:tc>
        <w:tc>
          <w:tcPr>
            <w:tcW w:w="1131" w:type="dxa"/>
            <w:vAlign w:val="center"/>
          </w:tcPr>
          <w:p w14:paraId="56FDBABB" w14:textId="77777777" w:rsidR="00F80E84" w:rsidRDefault="008066F4">
            <w:r>
              <w:t>满足</w:t>
            </w:r>
          </w:p>
        </w:tc>
      </w:tr>
    </w:tbl>
    <w:p w14:paraId="72A04854" w14:textId="77777777" w:rsidR="00F80E84" w:rsidRDefault="00F80E84"/>
    <w:sectPr w:rsidR="00F80E84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693084" w14:textId="77777777" w:rsidR="008066F4" w:rsidRDefault="008066F4">
      <w:r>
        <w:separator/>
      </w:r>
    </w:p>
  </w:endnote>
  <w:endnote w:type="continuationSeparator" w:id="0">
    <w:p w14:paraId="6AF00D13" w14:textId="77777777" w:rsidR="008066F4" w:rsidRDefault="008066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D392DAE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59A2DA1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3B5057" w14:textId="77777777" w:rsidR="008066F4" w:rsidRDefault="008066F4">
      <w:r>
        <w:separator/>
      </w:r>
    </w:p>
  </w:footnote>
  <w:footnote w:type="continuationSeparator" w:id="0">
    <w:p w14:paraId="42D31753" w14:textId="77777777" w:rsidR="008066F4" w:rsidRDefault="008066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3A6B63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3B5037C6" wp14:editId="0F7867BF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015D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015D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066F4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80E8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930C270"/>
  <w15:chartTrackingRefBased/>
  <w15:docId w15:val="{89FFE4EF-6450-4412-8764-FDA9CCC47F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3209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TotalTime>1</TotalTime>
  <Pages>12</Pages>
  <Words>1256</Words>
  <Characters>7161</Characters>
  <Application>Microsoft Office Word</Application>
  <DocSecurity>0</DocSecurity>
  <Lines>59</Lines>
  <Paragraphs>16</Paragraphs>
  <ScaleCrop>false</ScaleCrop>
  <Company/>
  <LinksUpToDate>false</LinksUpToDate>
  <CharactersWithSpaces>840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3209</dc:creator>
  <cp:keywords/>
  <dc:description/>
  <cp:lastModifiedBy>2320928419@qq.com</cp:lastModifiedBy>
  <cp:revision>1</cp:revision>
  <dcterms:created xsi:type="dcterms:W3CDTF">2021-11-11T09:26:00Z</dcterms:created>
  <dcterms:modified xsi:type="dcterms:W3CDTF">2021-11-11T09:27:00Z</dcterms:modified>
</cp:coreProperties>
</file>